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2"/>
        <w:tblW w:w="137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37"/>
        <w:gridCol w:w="7702"/>
      </w:tblGrid>
      <w:tr w:rsidR="00DA3CF4" w:rsidRPr="003247E4" w14:paraId="16C680F1" w14:textId="77777777" w:rsidTr="00796588">
        <w:trPr>
          <w:trHeight w:val="1593"/>
        </w:trPr>
        <w:tc>
          <w:tcPr>
            <w:tcW w:w="6037" w:type="dxa"/>
          </w:tcPr>
          <w:bookmarkStart w:id="0" w:name="_Hlk187782864"/>
          <w:p w14:paraId="1E3B0764" w14:textId="77777777" w:rsidR="00DA3CF4" w:rsidRPr="003247E4" w:rsidRDefault="00DA3CF4" w:rsidP="00796588">
            <w:pPr>
              <w:rPr>
                <w:rFonts w:cs="Times New Roman"/>
                <w:bCs/>
                <w:sz w:val="26"/>
                <w:szCs w:val="26"/>
              </w:rPr>
            </w:pPr>
            <w:r w:rsidRPr="003247E4">
              <w:rPr>
                <w:rFonts w:asciiTheme="minorHAnsi" w:hAnsiTheme="minorHAnsi" w:cs="Times New Roman"/>
                <w:b/>
                <w:bCs/>
                <w:position w:val="-4"/>
                <w:sz w:val="26"/>
                <w:szCs w:val="26"/>
              </w:rPr>
              <w:object w:dxaOrig="200" w:dyaOrig="320" w14:anchorId="1C0F9E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45pt;height:15.45pt" o:ole="">
                  <v:imagedata r:id="rId8" o:title=""/>
                </v:shape>
                <o:OLEObject Type="Embed" ProgID="Equation.DSMT4" ShapeID="_x0000_i1025" DrawAspect="Content" ObjectID="_1828082771" r:id="rId9"/>
              </w:object>
            </w:r>
            <w:r w:rsidRPr="003247E4">
              <w:rPr>
                <w:rFonts w:cs="Times New Roman"/>
                <w:b/>
                <w:bCs/>
                <w:sz w:val="26"/>
                <w:szCs w:val="26"/>
              </w:rPr>
              <w:t xml:space="preserve">        </w:t>
            </w:r>
            <w:r w:rsidRPr="003247E4">
              <w:rPr>
                <w:rFonts w:cs="Times New Roman"/>
                <w:bCs/>
                <w:sz w:val="26"/>
                <w:szCs w:val="26"/>
              </w:rPr>
              <w:t>TRƯỜNG THCS CÁT KHÁNH</w:t>
            </w:r>
            <w:r w:rsidRPr="003247E4">
              <w:rPr>
                <w:rFonts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FAC9D61" wp14:editId="5C1E55F9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1200536367" name="Straight Connector 12005363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50634F0F" id="Straight Connector 1200536367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247E4">
              <w:rPr>
                <w:rFonts w:cs="Times New Roman"/>
                <w:bCs/>
                <w:noProof/>
                <w:sz w:val="26"/>
                <w:szCs w:val="26"/>
              </w:rPr>
              <w:t xml:space="preserve"> </w:t>
            </w:r>
            <w:r w:rsidRPr="003247E4">
              <w:rPr>
                <w:rFonts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2D51317" wp14:editId="134A26D6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1609566709" name="Straight Connector 16095667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5D3F6ACA" id="Straight Connector 1609566709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7702" w:type="dxa"/>
          </w:tcPr>
          <w:p w14:paraId="5997443E" w14:textId="5E6BC9DA" w:rsidR="00DA3CF4" w:rsidRPr="003247E4" w:rsidRDefault="00DA3CF4" w:rsidP="00796588">
            <w:pPr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3247E4">
              <w:rPr>
                <w:rFonts w:cs="Times New Roman"/>
                <w:b/>
                <w:bCs/>
                <w:noProof/>
                <w:sz w:val="26"/>
                <w:szCs w:val="26"/>
              </w:rPr>
              <w:t>MA TRẬN ĐỀ KIỂ</w:t>
            </w:r>
            <w:r w:rsidR="00796588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M TRA </w:t>
            </w:r>
            <w:r w:rsidR="00796588">
              <w:rPr>
                <w:rFonts w:cs="Times New Roman"/>
                <w:b/>
                <w:bCs/>
                <w:noProof/>
                <w:sz w:val="26"/>
                <w:szCs w:val="26"/>
                <w:lang w:val="vi-VN"/>
              </w:rPr>
              <w:t>CUỐI</w:t>
            </w:r>
            <w:r w:rsidRPr="003247E4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 HỌC KÌ I </w:t>
            </w:r>
          </w:p>
          <w:p w14:paraId="1B21F237" w14:textId="77777777" w:rsidR="00DA3CF4" w:rsidRPr="003247E4" w:rsidRDefault="00DA3CF4" w:rsidP="00796588">
            <w:pPr>
              <w:rPr>
                <w:rFonts w:cs="Times New Roman"/>
                <w:b/>
                <w:sz w:val="26"/>
                <w:szCs w:val="26"/>
              </w:rPr>
            </w:pPr>
            <w:r w:rsidRPr="003247E4">
              <w:rPr>
                <w:rFonts w:cs="Times New Roman"/>
                <w:b/>
                <w:sz w:val="26"/>
                <w:szCs w:val="26"/>
              </w:rPr>
              <w:t>NĂM HỌC 2025 – 2026</w:t>
            </w:r>
          </w:p>
          <w:p w14:paraId="0055ECD8" w14:textId="77777777" w:rsidR="00DA3CF4" w:rsidRPr="003247E4" w:rsidRDefault="00DA3CF4" w:rsidP="00796588">
            <w:pPr>
              <w:rPr>
                <w:rFonts w:cs="Times New Roman"/>
                <w:b/>
                <w:bCs/>
                <w:sz w:val="26"/>
                <w:szCs w:val="26"/>
                <w:vertAlign w:val="subscript"/>
                <w:lang w:val="vi-VN"/>
              </w:rPr>
            </w:pPr>
            <w:r w:rsidRPr="003247E4">
              <w:rPr>
                <w:rFonts w:cs="Times New Roman"/>
                <w:b/>
                <w:bCs/>
                <w:sz w:val="26"/>
                <w:szCs w:val="26"/>
                <w:lang w:val="nl-NL"/>
              </w:rPr>
              <w:t xml:space="preserve">Môn: Toán - Lớp: </w:t>
            </w:r>
            <w:r w:rsidRPr="003247E4">
              <w:rPr>
                <w:rFonts w:cs="Times New Roman"/>
                <w:b/>
                <w:bCs/>
                <w:sz w:val="26"/>
                <w:szCs w:val="26"/>
                <w:lang w:val="vi-VN"/>
              </w:rPr>
              <w:t>8</w:t>
            </w:r>
          </w:p>
          <w:p w14:paraId="7B6BCB2B" w14:textId="77777777" w:rsidR="00DA3CF4" w:rsidRPr="003247E4" w:rsidRDefault="00DA3CF4" w:rsidP="00796588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3247E4">
              <w:rPr>
                <w:rFonts w:cs="Times New Roman"/>
                <w:b/>
                <w:bCs/>
                <w:sz w:val="26"/>
                <w:szCs w:val="26"/>
                <w:lang w:val="nl-NL"/>
              </w:rPr>
              <w:t>Thời gian: 90 phút</w:t>
            </w:r>
            <w:r w:rsidRPr="003247E4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</w:p>
          <w:p w14:paraId="715E335F" w14:textId="1B2BD3E8" w:rsidR="00DA3CF4" w:rsidRPr="003247E4" w:rsidRDefault="00DA3CF4" w:rsidP="00796588">
            <w:pPr>
              <w:rPr>
                <w:rFonts w:cs="Times New Roman"/>
                <w:b/>
                <w:bCs/>
                <w:noProof/>
                <w:sz w:val="26"/>
                <w:szCs w:val="26"/>
                <w:lang w:val="fr-FR"/>
              </w:rPr>
            </w:pPr>
            <w:r w:rsidRPr="003247E4">
              <w:rPr>
                <w:rFonts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EC08C2D" wp14:editId="5BCE692C">
                      <wp:simplePos x="0" y="0"/>
                      <wp:positionH relativeFrom="column">
                        <wp:posOffset>179705</wp:posOffset>
                      </wp:positionH>
                      <wp:positionV relativeFrom="paragraph">
                        <wp:posOffset>196215</wp:posOffset>
                      </wp:positionV>
                      <wp:extent cx="1358265" cy="0"/>
                      <wp:effectExtent l="0" t="0" r="1333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26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74AA6437" id="Straight Connector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.15pt,15.45pt" to="121.1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3247E4">
              <w:rPr>
                <w:rFonts w:cs="Times New Roman"/>
                <w:i/>
                <w:sz w:val="26"/>
                <w:szCs w:val="26"/>
                <w:lang w:val="nl-NL"/>
              </w:rPr>
              <w:t xml:space="preserve">(Ma trận đề gồm </w:t>
            </w:r>
            <w:r w:rsidR="00C1779E">
              <w:rPr>
                <w:rFonts w:cs="Times New Roman"/>
                <w:i/>
                <w:sz w:val="26"/>
                <w:szCs w:val="26"/>
                <w:lang w:val="vi-VN"/>
              </w:rPr>
              <w:t>01</w:t>
            </w:r>
            <w:r w:rsidRPr="003247E4">
              <w:rPr>
                <w:rFonts w:cs="Times New Roman"/>
                <w:i/>
                <w:sz w:val="26"/>
                <w:szCs w:val="26"/>
                <w:lang w:val="nl-NL"/>
              </w:rPr>
              <w:t xml:space="preserve"> trang)</w:t>
            </w:r>
            <w:r w:rsidRPr="003247E4">
              <w:rPr>
                <w:rFonts w:cs="Times New Roman"/>
                <w:b/>
                <w:bCs/>
                <w:noProof/>
                <w:sz w:val="26"/>
                <w:szCs w:val="26"/>
                <w:lang w:val="fr-FR"/>
              </w:rPr>
              <w:t xml:space="preserve"> </w:t>
            </w:r>
          </w:p>
          <w:p w14:paraId="45E5AA63" w14:textId="77777777" w:rsidR="00DA3CF4" w:rsidRPr="003247E4" w:rsidRDefault="00DA3CF4" w:rsidP="00796588">
            <w:pPr>
              <w:rPr>
                <w:rFonts w:cs="Times New Roman"/>
                <w:sz w:val="26"/>
                <w:szCs w:val="26"/>
                <w:lang w:val="nl-NL"/>
              </w:rPr>
            </w:pPr>
          </w:p>
        </w:tc>
      </w:tr>
    </w:tbl>
    <w:tbl>
      <w:tblPr>
        <w:tblStyle w:val="TableGrid"/>
        <w:tblW w:w="4885" w:type="pct"/>
        <w:jc w:val="center"/>
        <w:tblLayout w:type="fixed"/>
        <w:tblLook w:val="04A0" w:firstRow="1" w:lastRow="0" w:firstColumn="1" w:lastColumn="0" w:noHBand="0" w:noVBand="1"/>
      </w:tblPr>
      <w:tblGrid>
        <w:gridCol w:w="416"/>
        <w:gridCol w:w="1346"/>
        <w:gridCol w:w="2281"/>
        <w:gridCol w:w="697"/>
        <w:gridCol w:w="697"/>
        <w:gridCol w:w="694"/>
        <w:gridCol w:w="557"/>
        <w:gridCol w:w="694"/>
        <w:gridCol w:w="697"/>
        <w:gridCol w:w="697"/>
        <w:gridCol w:w="694"/>
        <w:gridCol w:w="697"/>
        <w:gridCol w:w="694"/>
        <w:gridCol w:w="697"/>
        <w:gridCol w:w="697"/>
        <w:gridCol w:w="554"/>
        <w:gridCol w:w="694"/>
        <w:gridCol w:w="557"/>
        <w:gridCol w:w="831"/>
      </w:tblGrid>
      <w:tr w:rsidR="00DA3CF4" w:rsidRPr="003247E4" w14:paraId="76A5F82F" w14:textId="77777777" w:rsidTr="00796588">
        <w:trPr>
          <w:tblHeader/>
          <w:jc w:val="center"/>
        </w:trPr>
        <w:tc>
          <w:tcPr>
            <w:tcW w:w="140" w:type="pct"/>
            <w:vMerge w:val="restart"/>
            <w:vAlign w:val="center"/>
          </w:tcPr>
          <w:bookmarkEnd w:id="0"/>
          <w:p w14:paraId="584D6362" w14:textId="77777777" w:rsidR="00DA3CF4" w:rsidRPr="003247E4" w:rsidRDefault="00DA3CF4" w:rsidP="00796588">
            <w:pPr>
              <w:spacing w:before="60" w:after="60"/>
              <w:ind w:right="-131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452" w:type="pct"/>
            <w:vMerge w:val="restart"/>
            <w:vAlign w:val="center"/>
          </w:tcPr>
          <w:p w14:paraId="2BEA8B88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Chương/</w:t>
            </w:r>
          </w:p>
          <w:p w14:paraId="5FF7AD95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766" w:type="pct"/>
            <w:vMerge w:val="restart"/>
            <w:vAlign w:val="center"/>
          </w:tcPr>
          <w:p w14:paraId="3BCB0A6A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Nội dung/đơn vị kiến thức</w:t>
            </w:r>
          </w:p>
        </w:tc>
        <w:tc>
          <w:tcPr>
            <w:tcW w:w="2757" w:type="pct"/>
            <w:gridSpan w:val="12"/>
            <w:vAlign w:val="center"/>
          </w:tcPr>
          <w:p w14:paraId="775B63D0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Mức độ </w:t>
            </w: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đánh giá</w:t>
            </w:r>
          </w:p>
        </w:tc>
        <w:tc>
          <w:tcPr>
            <w:tcW w:w="606" w:type="pct"/>
            <w:gridSpan w:val="3"/>
            <w:vMerge w:val="restart"/>
            <w:vAlign w:val="center"/>
          </w:tcPr>
          <w:p w14:paraId="08112491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Tổng</w:t>
            </w:r>
          </w:p>
        </w:tc>
        <w:tc>
          <w:tcPr>
            <w:tcW w:w="279" w:type="pct"/>
            <w:vMerge w:val="restart"/>
            <w:vAlign w:val="center"/>
          </w:tcPr>
          <w:p w14:paraId="14B487D9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</w:t>
            </w: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ỉ lệ</w:t>
            </w:r>
          </w:p>
          <w:p w14:paraId="6CCC5A02" w14:textId="77777777" w:rsidR="00DA3CF4" w:rsidRPr="003247E4" w:rsidRDefault="00DA3CF4" w:rsidP="00796588">
            <w:pPr>
              <w:spacing w:before="60" w:after="60"/>
              <w:ind w:right="-164" w:hanging="173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% điểm</w:t>
            </w:r>
          </w:p>
        </w:tc>
      </w:tr>
      <w:tr w:rsidR="00DA3CF4" w:rsidRPr="003247E4" w14:paraId="43C28B61" w14:textId="77777777" w:rsidTr="00796588">
        <w:trPr>
          <w:tblHeader/>
          <w:jc w:val="center"/>
        </w:trPr>
        <w:tc>
          <w:tcPr>
            <w:tcW w:w="140" w:type="pct"/>
            <w:vMerge/>
            <w:vAlign w:val="center"/>
          </w:tcPr>
          <w:p w14:paraId="582F0DD9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vMerge/>
            <w:vAlign w:val="center"/>
          </w:tcPr>
          <w:p w14:paraId="20331187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66" w:type="pct"/>
            <w:vMerge/>
          </w:tcPr>
          <w:p w14:paraId="62343DC2" w14:textId="77777777" w:rsidR="00DA3CF4" w:rsidRPr="003247E4" w:rsidRDefault="00DA3CF4" w:rsidP="00796588">
            <w:pPr>
              <w:spacing w:before="60" w:after="60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56" w:type="pct"/>
            <w:gridSpan w:val="9"/>
            <w:vAlign w:val="center"/>
          </w:tcPr>
          <w:p w14:paraId="093233E4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247E4">
              <w:rPr>
                <w:rFonts w:cs="Times New Roman"/>
                <w:b/>
                <w:color w:val="FF0000"/>
                <w:spacing w:val="-8"/>
                <w:sz w:val="26"/>
                <w:szCs w:val="26"/>
              </w:rPr>
              <w:t>TNKQ</w:t>
            </w:r>
          </w:p>
        </w:tc>
        <w:tc>
          <w:tcPr>
            <w:tcW w:w="701" w:type="pct"/>
            <w:gridSpan w:val="3"/>
            <w:vMerge w:val="restart"/>
          </w:tcPr>
          <w:p w14:paraId="65FD6155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247E4">
              <w:rPr>
                <w:rFonts w:cs="Times New Roman"/>
                <w:b/>
                <w:color w:val="FF0000"/>
                <w:spacing w:val="-8"/>
                <w:sz w:val="26"/>
                <w:szCs w:val="26"/>
              </w:rPr>
              <w:t>Tự luận</w:t>
            </w:r>
          </w:p>
        </w:tc>
        <w:tc>
          <w:tcPr>
            <w:tcW w:w="606" w:type="pct"/>
            <w:gridSpan w:val="3"/>
            <w:vMerge/>
            <w:vAlign w:val="center"/>
          </w:tcPr>
          <w:p w14:paraId="448BD9DD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9" w:type="pct"/>
            <w:vMerge/>
          </w:tcPr>
          <w:p w14:paraId="4431C0E9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DA3CF4" w:rsidRPr="003247E4" w14:paraId="328DA28A" w14:textId="77777777" w:rsidTr="00796588">
        <w:trPr>
          <w:tblHeader/>
          <w:jc w:val="center"/>
        </w:trPr>
        <w:tc>
          <w:tcPr>
            <w:tcW w:w="140" w:type="pct"/>
            <w:vMerge/>
            <w:vAlign w:val="center"/>
          </w:tcPr>
          <w:p w14:paraId="1969CED3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vMerge/>
            <w:vAlign w:val="center"/>
          </w:tcPr>
          <w:p w14:paraId="0B302C2E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66" w:type="pct"/>
            <w:vMerge/>
          </w:tcPr>
          <w:p w14:paraId="521B84AD" w14:textId="77777777" w:rsidR="00DA3CF4" w:rsidRPr="003247E4" w:rsidRDefault="00DA3CF4" w:rsidP="00796588">
            <w:pPr>
              <w:spacing w:before="60" w:after="60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01" w:type="pct"/>
            <w:gridSpan w:val="3"/>
            <w:vAlign w:val="center"/>
          </w:tcPr>
          <w:p w14:paraId="04BDC1E2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Cs/>
                <w:i/>
                <w:iCs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Nhiều lựa chọn</w:t>
            </w:r>
          </w:p>
        </w:tc>
        <w:tc>
          <w:tcPr>
            <w:tcW w:w="654" w:type="pct"/>
            <w:gridSpan w:val="3"/>
            <w:vAlign w:val="center"/>
          </w:tcPr>
          <w:p w14:paraId="7EC3B731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</w:pPr>
            <w:r w:rsidRPr="003247E4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“</w:t>
            </w:r>
            <w:r w:rsidRPr="003247E4">
              <w:rPr>
                <w:rFonts w:cs="Times New Roman"/>
                <w:bCs/>
                <w:i/>
                <w:iCs/>
                <w:spacing w:val="-8"/>
                <w:sz w:val="26"/>
                <w:szCs w:val="26"/>
                <w:lang w:val="vi-VN"/>
              </w:rPr>
              <w:t>Đ</w:t>
            </w:r>
            <w:r w:rsidRPr="003247E4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úng – Sai”</w:t>
            </w:r>
          </w:p>
        </w:tc>
        <w:tc>
          <w:tcPr>
            <w:tcW w:w="701" w:type="pct"/>
            <w:gridSpan w:val="3"/>
            <w:vAlign w:val="center"/>
          </w:tcPr>
          <w:p w14:paraId="3557C691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Cs/>
                <w:i/>
                <w:iCs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Trả lời ngắn</w:t>
            </w:r>
          </w:p>
        </w:tc>
        <w:tc>
          <w:tcPr>
            <w:tcW w:w="701" w:type="pct"/>
            <w:gridSpan w:val="3"/>
            <w:vMerge/>
            <w:vAlign w:val="center"/>
          </w:tcPr>
          <w:p w14:paraId="03697495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06" w:type="pct"/>
            <w:gridSpan w:val="3"/>
            <w:vMerge/>
            <w:vAlign w:val="center"/>
          </w:tcPr>
          <w:p w14:paraId="7FAA2BAD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9" w:type="pct"/>
            <w:vMerge/>
          </w:tcPr>
          <w:p w14:paraId="3E5A8ADA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DA3CF4" w:rsidRPr="003247E4" w14:paraId="090401E1" w14:textId="77777777" w:rsidTr="00796588">
        <w:trPr>
          <w:trHeight w:val="322"/>
          <w:tblHeader/>
          <w:jc w:val="center"/>
        </w:trPr>
        <w:tc>
          <w:tcPr>
            <w:tcW w:w="140" w:type="pct"/>
            <w:vMerge/>
            <w:vAlign w:val="center"/>
          </w:tcPr>
          <w:p w14:paraId="7EA15DB3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vMerge/>
            <w:vAlign w:val="center"/>
          </w:tcPr>
          <w:p w14:paraId="0F948681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66" w:type="pct"/>
            <w:vMerge/>
          </w:tcPr>
          <w:p w14:paraId="4FF8BAAF" w14:textId="77777777" w:rsidR="00DA3CF4" w:rsidRPr="003247E4" w:rsidRDefault="00DA3CF4" w:rsidP="00796588">
            <w:pPr>
              <w:spacing w:before="60" w:after="60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  <w:vAlign w:val="center"/>
          </w:tcPr>
          <w:p w14:paraId="141EB1C8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7896EFD6" w14:textId="77777777" w:rsidR="00DA3CF4" w:rsidRPr="003247E4" w:rsidRDefault="00DA3CF4" w:rsidP="00796588">
            <w:pPr>
              <w:spacing w:before="60" w:after="60"/>
              <w:ind w:right="-85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33" w:type="pct"/>
            <w:shd w:val="clear" w:color="auto" w:fill="auto"/>
            <w:vAlign w:val="center"/>
          </w:tcPr>
          <w:p w14:paraId="517BEF0F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187" w:type="pct"/>
            <w:shd w:val="clear" w:color="auto" w:fill="auto"/>
            <w:vAlign w:val="center"/>
          </w:tcPr>
          <w:p w14:paraId="1A8EF848" w14:textId="77777777" w:rsidR="00DA3CF4" w:rsidRPr="003247E4" w:rsidRDefault="00DA3CF4" w:rsidP="00796588">
            <w:pPr>
              <w:spacing w:before="60" w:after="60"/>
              <w:ind w:hanging="154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33" w:type="pct"/>
            <w:shd w:val="clear" w:color="auto" w:fill="auto"/>
            <w:vAlign w:val="center"/>
          </w:tcPr>
          <w:p w14:paraId="79D78FDC" w14:textId="77777777" w:rsidR="00DA3CF4" w:rsidRPr="003247E4" w:rsidRDefault="00DA3CF4" w:rsidP="00796588">
            <w:pPr>
              <w:spacing w:before="60" w:after="60"/>
              <w:ind w:hanging="171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5DB6E37B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4C41C990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33" w:type="pct"/>
            <w:shd w:val="clear" w:color="auto" w:fill="auto"/>
            <w:vAlign w:val="center"/>
          </w:tcPr>
          <w:p w14:paraId="12DE7806" w14:textId="77777777" w:rsidR="00DA3CF4" w:rsidRPr="003247E4" w:rsidRDefault="00DA3CF4" w:rsidP="00796588">
            <w:pPr>
              <w:spacing w:before="60" w:after="60"/>
              <w:ind w:left="-3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7BAF486E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33" w:type="pct"/>
            <w:shd w:val="clear" w:color="auto" w:fill="auto"/>
            <w:vAlign w:val="center"/>
          </w:tcPr>
          <w:p w14:paraId="0E7AA464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120150B2" w14:textId="77777777" w:rsidR="00DA3CF4" w:rsidRPr="003247E4" w:rsidRDefault="00DA3CF4" w:rsidP="00796588">
            <w:pPr>
              <w:spacing w:before="60" w:after="60"/>
              <w:ind w:right="-71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57817143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186" w:type="pct"/>
            <w:shd w:val="clear" w:color="auto" w:fill="auto"/>
            <w:vAlign w:val="center"/>
          </w:tcPr>
          <w:p w14:paraId="1BE304D0" w14:textId="77777777" w:rsidR="00DA3CF4" w:rsidRPr="003247E4" w:rsidRDefault="00DA3CF4" w:rsidP="00796588">
            <w:pPr>
              <w:spacing w:before="60" w:after="60"/>
              <w:ind w:right="-91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33" w:type="pct"/>
            <w:shd w:val="clear" w:color="auto" w:fill="auto"/>
            <w:vAlign w:val="center"/>
          </w:tcPr>
          <w:p w14:paraId="6F3C617F" w14:textId="77777777" w:rsidR="00DA3CF4" w:rsidRPr="003247E4" w:rsidRDefault="00DA3CF4" w:rsidP="00796588">
            <w:pPr>
              <w:spacing w:before="60" w:after="60"/>
              <w:ind w:right="-107" w:hanging="124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187" w:type="pct"/>
            <w:vAlign w:val="center"/>
          </w:tcPr>
          <w:p w14:paraId="7A753F57" w14:textId="77777777" w:rsidR="00DA3CF4" w:rsidRPr="003247E4" w:rsidRDefault="00DA3CF4" w:rsidP="00796588">
            <w:pPr>
              <w:spacing w:before="60" w:after="60"/>
              <w:ind w:hanging="39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79" w:type="pct"/>
            <w:vAlign w:val="center"/>
          </w:tcPr>
          <w:p w14:paraId="7F0BF6B2" w14:textId="77777777" w:rsidR="00DA3CF4" w:rsidRPr="003247E4" w:rsidRDefault="00DA3CF4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796588" w:rsidRPr="003247E4" w14:paraId="7931F6C1" w14:textId="77777777" w:rsidTr="00796588">
        <w:trPr>
          <w:trHeight w:val="2093"/>
          <w:jc w:val="center"/>
        </w:trPr>
        <w:tc>
          <w:tcPr>
            <w:tcW w:w="140" w:type="pct"/>
            <w:vAlign w:val="center"/>
          </w:tcPr>
          <w:p w14:paraId="79C8C7E9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452" w:type="pct"/>
            <w:vAlign w:val="center"/>
          </w:tcPr>
          <w:p w14:paraId="26AA382C" w14:textId="4C8516C4" w:rsidR="00796588" w:rsidRPr="003247E4" w:rsidRDefault="00796588" w:rsidP="00796588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723120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Biểu thức đại số</w:t>
            </w:r>
          </w:p>
        </w:tc>
        <w:tc>
          <w:tcPr>
            <w:tcW w:w="766" w:type="pct"/>
            <w:shd w:val="clear" w:color="auto" w:fill="auto"/>
          </w:tcPr>
          <w:p w14:paraId="6B39B3A4" w14:textId="4B839217" w:rsidR="00796588" w:rsidRPr="002C6F88" w:rsidRDefault="00796588" w:rsidP="00796588">
            <w:pPr>
              <w:tabs>
                <w:tab w:val="left" w:pos="567"/>
              </w:tabs>
              <w:ind w:left="142"/>
              <w:rPr>
                <w:rFonts w:eastAsia="Calibri" w:cs="Times New Roman"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Phân thức đại số. Tính chất cơ bản của phân thức đại số. Các phép toán cộng, trừ, nhân, chia các phân thức đại số</w:t>
            </w:r>
          </w:p>
        </w:tc>
        <w:tc>
          <w:tcPr>
            <w:tcW w:w="234" w:type="pct"/>
            <w:shd w:val="clear" w:color="auto" w:fill="auto"/>
          </w:tcPr>
          <w:p w14:paraId="7958BB68" w14:textId="3CB8CA7F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1FAD9B9B" w14:textId="395988C3" w:rsidR="00796588" w:rsidRPr="003247E4" w:rsidRDefault="00EF22D0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234" w:type="pct"/>
            <w:shd w:val="clear" w:color="auto" w:fill="auto"/>
          </w:tcPr>
          <w:p w14:paraId="62375B0E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00AD0873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7" w:type="pct"/>
            <w:shd w:val="clear" w:color="auto" w:fill="auto"/>
          </w:tcPr>
          <w:p w14:paraId="0929C786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1174270E" w14:textId="6BB8BB68" w:rsidR="00796588" w:rsidRPr="003247E4" w:rsidRDefault="00850A0E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</w:t>
            </w:r>
          </w:p>
          <w:p w14:paraId="300AF072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22D80572" w14:textId="4A8DBD75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3" w:type="pct"/>
            <w:shd w:val="clear" w:color="auto" w:fill="auto"/>
          </w:tcPr>
          <w:p w14:paraId="1FF08CCA" w14:textId="77777777" w:rsidR="00796588" w:rsidRPr="003247E4" w:rsidRDefault="00796588" w:rsidP="00796588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5455BA5F" w14:textId="36D1B8C8" w:rsidR="00796588" w:rsidRPr="003247E4" w:rsidRDefault="00850A0E" w:rsidP="00796588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eastAsia="vi-VN"/>
              </w:rPr>
            </w:pPr>
            <w:r>
              <w:rPr>
                <w:rFonts w:eastAsia="Calibri" w:cs="Times New Roman"/>
                <w:sz w:val="26"/>
                <w:szCs w:val="26"/>
                <w:lang w:val="vi-VN" w:eastAsia="vi-VN"/>
              </w:rPr>
              <w:t>2</w:t>
            </w:r>
          </w:p>
        </w:tc>
        <w:tc>
          <w:tcPr>
            <w:tcW w:w="234" w:type="pct"/>
            <w:shd w:val="clear" w:color="auto" w:fill="auto"/>
          </w:tcPr>
          <w:p w14:paraId="77DBA96F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41000474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3" w:type="pct"/>
            <w:shd w:val="clear" w:color="auto" w:fill="auto"/>
          </w:tcPr>
          <w:p w14:paraId="38B7BD2B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302EC013" w14:textId="4FF014B5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0C8B5C57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7BE0EB17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4" w:type="pct"/>
            <w:shd w:val="clear" w:color="auto" w:fill="auto"/>
          </w:tcPr>
          <w:p w14:paraId="7EA7D4B4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0797E745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698FE881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211E9185" w14:textId="542DD58C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50D77DAC" w14:textId="22BB8778" w:rsidR="00796588" w:rsidRPr="003247E4" w:rsidRDefault="00850A0E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</w:t>
            </w:r>
          </w:p>
        </w:tc>
        <w:tc>
          <w:tcPr>
            <w:tcW w:w="186" w:type="pct"/>
            <w:shd w:val="clear" w:color="auto" w:fill="auto"/>
          </w:tcPr>
          <w:p w14:paraId="75FCFD08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30C7AF03" w14:textId="5013A16D" w:rsidR="00796588" w:rsidRPr="003247E4" w:rsidRDefault="00850A0E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7</w:t>
            </w:r>
          </w:p>
          <w:p w14:paraId="7791E698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334853A0" w14:textId="5FF3E0F1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05841C0A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38345020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09D7FF8A" w14:textId="5185B93C" w:rsidR="00796588" w:rsidRPr="003247E4" w:rsidRDefault="00850A0E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</w:t>
            </w:r>
          </w:p>
          <w:p w14:paraId="3E7300FA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49F2A0B5" w14:textId="32503FA2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87" w:type="pct"/>
          </w:tcPr>
          <w:p w14:paraId="6A962053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spacing w:val="-8"/>
                <w:sz w:val="26"/>
                <w:szCs w:val="26"/>
                <w:lang w:val="vi-VN"/>
              </w:rPr>
              <w:t xml:space="preserve"> </w:t>
            </w:r>
          </w:p>
          <w:p w14:paraId="1C6307F7" w14:textId="6A712CEB" w:rsidR="00796588" w:rsidRPr="003247E4" w:rsidRDefault="00850A0E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</w:t>
            </w:r>
          </w:p>
          <w:p w14:paraId="7C0C2BB9" w14:textId="77777777" w:rsidR="00796588" w:rsidRPr="003247E4" w:rsidRDefault="00796588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9" w:type="pct"/>
            <w:vAlign w:val="center"/>
          </w:tcPr>
          <w:p w14:paraId="29C1097D" w14:textId="18823970" w:rsidR="00796588" w:rsidRPr="003247E4" w:rsidRDefault="00850A0E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42,5</w:t>
            </w:r>
          </w:p>
          <w:p w14:paraId="79F64E97" w14:textId="79F958CA" w:rsidR="00796588" w:rsidRPr="003247E4" w:rsidRDefault="00796588" w:rsidP="00796588">
            <w:pPr>
              <w:spacing w:before="60" w:after="60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715B59" w:rsidRPr="003247E4" w14:paraId="794A2D8C" w14:textId="77777777" w:rsidTr="00796588">
        <w:trPr>
          <w:trHeight w:val="245"/>
          <w:jc w:val="center"/>
        </w:trPr>
        <w:tc>
          <w:tcPr>
            <w:tcW w:w="140" w:type="pct"/>
            <w:vMerge w:val="restart"/>
            <w:vAlign w:val="center"/>
          </w:tcPr>
          <w:p w14:paraId="5DB33A94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  <w:t>2</w:t>
            </w:r>
          </w:p>
          <w:p w14:paraId="3958DD53" w14:textId="42E764B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vMerge w:val="restart"/>
            <w:vAlign w:val="center"/>
          </w:tcPr>
          <w:p w14:paraId="212F8B93" w14:textId="33A2FA40" w:rsidR="00715B59" w:rsidRPr="003247E4" w:rsidRDefault="00715B59" w:rsidP="00796588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723120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Hàm số và đồ thị</w:t>
            </w:r>
          </w:p>
        </w:tc>
        <w:tc>
          <w:tcPr>
            <w:tcW w:w="766" w:type="pct"/>
          </w:tcPr>
          <w:p w14:paraId="380A58C0" w14:textId="21A08242" w:rsidR="00715B59" w:rsidRPr="002C6F88" w:rsidRDefault="00715B59" w:rsidP="00796588">
            <w:pPr>
              <w:rPr>
                <w:rFonts w:cs="Times New Roman"/>
                <w:iCs/>
                <w:spacing w:val="-8"/>
                <w:sz w:val="26"/>
                <w:szCs w:val="26"/>
                <w:lang w:val="vi-VN"/>
              </w:rPr>
            </w:pP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Hàm số và đồ thị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7FFB8920" w14:textId="7192FD0D" w:rsidR="00715B59" w:rsidRPr="003247E4" w:rsidRDefault="00EF22D0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</w:t>
            </w:r>
          </w:p>
        </w:tc>
        <w:tc>
          <w:tcPr>
            <w:tcW w:w="234" w:type="pct"/>
            <w:shd w:val="clear" w:color="auto" w:fill="auto"/>
          </w:tcPr>
          <w:p w14:paraId="6FC8867C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7ADC389B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7" w:type="pct"/>
            <w:shd w:val="clear" w:color="auto" w:fill="auto"/>
          </w:tcPr>
          <w:p w14:paraId="6D74925C" w14:textId="79765A02" w:rsidR="00715B59" w:rsidRPr="003247E4" w:rsidRDefault="00850A0E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</w:t>
            </w:r>
          </w:p>
        </w:tc>
        <w:tc>
          <w:tcPr>
            <w:tcW w:w="233" w:type="pct"/>
            <w:shd w:val="clear" w:color="auto" w:fill="auto"/>
          </w:tcPr>
          <w:p w14:paraId="2C1FBD99" w14:textId="4ED39AC2" w:rsidR="00715B59" w:rsidRPr="003247E4" w:rsidRDefault="00715B59" w:rsidP="00796588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eastAsia="vi-VN"/>
              </w:rPr>
            </w:pPr>
          </w:p>
        </w:tc>
        <w:tc>
          <w:tcPr>
            <w:tcW w:w="234" w:type="pct"/>
            <w:shd w:val="clear" w:color="auto" w:fill="auto"/>
          </w:tcPr>
          <w:p w14:paraId="58B958E4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59941983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21A3AC01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1F0A6E0B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6E2C6101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3792485E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01EF124C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6" w:type="pct"/>
            <w:shd w:val="clear" w:color="auto" w:fill="auto"/>
          </w:tcPr>
          <w:p w14:paraId="791FBBD4" w14:textId="6E6FC5ED" w:rsidR="00715B59" w:rsidRPr="003247E4" w:rsidRDefault="00850A0E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4</w:t>
            </w:r>
          </w:p>
        </w:tc>
        <w:tc>
          <w:tcPr>
            <w:tcW w:w="233" w:type="pct"/>
            <w:shd w:val="clear" w:color="auto" w:fill="auto"/>
          </w:tcPr>
          <w:p w14:paraId="29003794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87" w:type="pct"/>
          </w:tcPr>
          <w:p w14:paraId="0ABC7C5B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9" w:type="pct"/>
            <w:vAlign w:val="center"/>
          </w:tcPr>
          <w:p w14:paraId="7BFB787C" w14:textId="58F2D755" w:rsidR="00715B59" w:rsidRPr="00850A0E" w:rsidRDefault="000808FD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0</w:t>
            </w:r>
          </w:p>
        </w:tc>
      </w:tr>
      <w:tr w:rsidR="00715B59" w:rsidRPr="003247E4" w14:paraId="0ECE72D1" w14:textId="77777777" w:rsidTr="00796588">
        <w:trPr>
          <w:trHeight w:val="970"/>
          <w:jc w:val="center"/>
        </w:trPr>
        <w:tc>
          <w:tcPr>
            <w:tcW w:w="140" w:type="pct"/>
            <w:vMerge/>
            <w:vAlign w:val="center"/>
          </w:tcPr>
          <w:p w14:paraId="2DC2417B" w14:textId="484D6F4A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vMerge/>
            <w:shd w:val="clear" w:color="auto" w:fill="auto"/>
          </w:tcPr>
          <w:p w14:paraId="1056DBA3" w14:textId="1B9B8105" w:rsidR="00715B59" w:rsidRPr="003247E4" w:rsidRDefault="00715B59" w:rsidP="00796588">
            <w:pPr>
              <w:spacing w:before="120" w:after="12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66" w:type="pct"/>
            <w:shd w:val="clear" w:color="auto" w:fill="auto"/>
          </w:tcPr>
          <w:p w14:paraId="6F34A86C" w14:textId="3713634D" w:rsidR="00715B59" w:rsidRPr="002C6F88" w:rsidRDefault="00715B59" w:rsidP="00796588">
            <w:pPr>
              <w:spacing w:before="60" w:after="60"/>
              <w:rPr>
                <w:rFonts w:eastAsia="Calibri" w:cs="Times New Roman"/>
                <w:iCs/>
                <w:sz w:val="26"/>
                <w:szCs w:val="26"/>
                <w:lang w:val="da-DK"/>
              </w:rPr>
            </w:pP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Hàm số bậc nhất </w:t>
            </w: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br/>
              <w:t xml:space="preserve">y = ax + b (a </w:t>
            </w: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sym w:font="Symbol" w:char="F0B9"/>
            </w: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0) và đồ thị. Hệ số góc của đường thẳng y = ax + b (a </w:t>
            </w: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sym w:font="Symbol" w:char="F0B9"/>
            </w: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0).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522E1784" w14:textId="283BB6B8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4" w:type="pct"/>
            <w:shd w:val="clear" w:color="auto" w:fill="auto"/>
          </w:tcPr>
          <w:p w14:paraId="4D490C87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06726E43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7" w:type="pct"/>
            <w:shd w:val="clear" w:color="auto" w:fill="auto"/>
          </w:tcPr>
          <w:p w14:paraId="6EFCC44C" w14:textId="49C063D5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3" w:type="pct"/>
            <w:shd w:val="clear" w:color="auto" w:fill="auto"/>
          </w:tcPr>
          <w:p w14:paraId="3DF5A49F" w14:textId="77777777" w:rsidR="00850A0E" w:rsidRDefault="00850A0E" w:rsidP="00796588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72038E25" w14:textId="4A1FB87E" w:rsidR="00715B59" w:rsidRPr="003247E4" w:rsidRDefault="00850A0E" w:rsidP="00796588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  <w:r>
              <w:rPr>
                <w:rFonts w:eastAsia="Calibri" w:cs="Times New Roman"/>
                <w:sz w:val="26"/>
                <w:szCs w:val="26"/>
                <w:lang w:val="vi-VN" w:eastAsia="vi-VN"/>
              </w:rPr>
              <w:t>2</w:t>
            </w:r>
          </w:p>
        </w:tc>
        <w:tc>
          <w:tcPr>
            <w:tcW w:w="234" w:type="pct"/>
            <w:shd w:val="clear" w:color="auto" w:fill="auto"/>
          </w:tcPr>
          <w:p w14:paraId="0D710912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4475B31B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3FEC2901" w14:textId="77777777" w:rsidR="00715B59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7264FC28" w14:textId="79199600" w:rsidR="00850A0E" w:rsidRPr="003247E4" w:rsidRDefault="00850A0E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234" w:type="pct"/>
            <w:shd w:val="clear" w:color="auto" w:fill="auto"/>
          </w:tcPr>
          <w:p w14:paraId="272A7335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229288A7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6A9144AF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6204DB7E" w14:textId="2E8D3F9B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86" w:type="pct"/>
            <w:shd w:val="clear" w:color="auto" w:fill="auto"/>
          </w:tcPr>
          <w:p w14:paraId="1E9B3BCD" w14:textId="77777777" w:rsidR="00715B59" w:rsidRPr="003247E4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45334153" w14:textId="77777777" w:rsidR="00715B59" w:rsidRDefault="00715B59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151B1900" w14:textId="76803D1D" w:rsidR="00850A0E" w:rsidRPr="003247E4" w:rsidRDefault="00850A0E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</w:t>
            </w:r>
          </w:p>
        </w:tc>
        <w:tc>
          <w:tcPr>
            <w:tcW w:w="187" w:type="pct"/>
          </w:tcPr>
          <w:p w14:paraId="0F681B33" w14:textId="77777777" w:rsidR="00715B59" w:rsidRPr="003247E4" w:rsidRDefault="00715B59" w:rsidP="00796588">
            <w:pPr>
              <w:spacing w:before="60" w:after="60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9" w:type="pct"/>
            <w:vAlign w:val="center"/>
          </w:tcPr>
          <w:p w14:paraId="27E81DDD" w14:textId="309D7821" w:rsidR="00715B59" w:rsidRPr="003247E4" w:rsidRDefault="000808FD" w:rsidP="00796588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5</w:t>
            </w:r>
          </w:p>
        </w:tc>
      </w:tr>
      <w:tr w:rsidR="00715B59" w:rsidRPr="003247E4" w14:paraId="16F102F7" w14:textId="77777777" w:rsidTr="00EF22D0">
        <w:trPr>
          <w:trHeight w:val="970"/>
          <w:jc w:val="center"/>
        </w:trPr>
        <w:tc>
          <w:tcPr>
            <w:tcW w:w="140" w:type="pct"/>
            <w:vAlign w:val="center"/>
          </w:tcPr>
          <w:p w14:paraId="6686E796" w14:textId="04B5088D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  <w:t>3</w:t>
            </w:r>
          </w:p>
        </w:tc>
        <w:tc>
          <w:tcPr>
            <w:tcW w:w="452" w:type="pct"/>
            <w:shd w:val="clear" w:color="auto" w:fill="auto"/>
          </w:tcPr>
          <w:p w14:paraId="606F43FA" w14:textId="3C22793B" w:rsidR="00715B59" w:rsidRPr="003247E4" w:rsidRDefault="00715B59" w:rsidP="00715B59">
            <w:pPr>
              <w:spacing w:before="120" w:after="12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723120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Tứ giác</w:t>
            </w:r>
          </w:p>
        </w:tc>
        <w:tc>
          <w:tcPr>
            <w:tcW w:w="766" w:type="pct"/>
            <w:vAlign w:val="center"/>
          </w:tcPr>
          <w:p w14:paraId="278FA989" w14:textId="2DB074B6" w:rsidR="00715B59" w:rsidRPr="002C6F88" w:rsidRDefault="00715B59" w:rsidP="00715B59">
            <w:pPr>
              <w:spacing w:before="60" w:after="60"/>
              <w:rPr>
                <w:rFonts w:eastAsia="Calibri" w:cs="Times New Roman"/>
                <w:iCs/>
                <w:sz w:val="26"/>
                <w:szCs w:val="26"/>
                <w:lang w:val="da-DK"/>
              </w:rPr>
            </w:pP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Tính chất và</w:t>
            </w:r>
            <w:r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 </w:t>
            </w: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dấu hiệu nhận biết các tứ giác đặc biệt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4D67ACD5" w14:textId="6B225BB7" w:rsidR="00715B59" w:rsidRPr="003247E4" w:rsidRDefault="00EF22D0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234" w:type="pct"/>
            <w:shd w:val="clear" w:color="auto" w:fill="auto"/>
          </w:tcPr>
          <w:p w14:paraId="1D5E4CD6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45B65EF8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7" w:type="pct"/>
            <w:shd w:val="clear" w:color="auto" w:fill="auto"/>
          </w:tcPr>
          <w:p w14:paraId="006636E6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3" w:type="pct"/>
            <w:shd w:val="clear" w:color="auto" w:fill="auto"/>
          </w:tcPr>
          <w:p w14:paraId="6C54D11F" w14:textId="77777777" w:rsidR="00715B59" w:rsidRPr="003247E4" w:rsidRDefault="00715B59" w:rsidP="00715B59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234" w:type="pct"/>
            <w:shd w:val="clear" w:color="auto" w:fill="auto"/>
          </w:tcPr>
          <w:p w14:paraId="0CE77B9E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277E06BC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28D525D4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1418ED17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1B4C523D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59FBC18E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2A3D44CC" w14:textId="622B4F0B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186" w:type="pct"/>
            <w:shd w:val="clear" w:color="auto" w:fill="auto"/>
          </w:tcPr>
          <w:p w14:paraId="0B850248" w14:textId="3098974B" w:rsidR="00715B59" w:rsidRPr="003247E4" w:rsidRDefault="000808FD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233" w:type="pct"/>
            <w:shd w:val="clear" w:color="auto" w:fill="auto"/>
          </w:tcPr>
          <w:p w14:paraId="08B5322A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7" w:type="pct"/>
          </w:tcPr>
          <w:p w14:paraId="2A523CF7" w14:textId="5D8BD984" w:rsidR="00715B59" w:rsidRPr="003247E4" w:rsidRDefault="000808FD" w:rsidP="00715B59">
            <w:pPr>
              <w:spacing w:before="60" w:after="60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279" w:type="pct"/>
            <w:vAlign w:val="center"/>
          </w:tcPr>
          <w:p w14:paraId="2FF9A30D" w14:textId="39EE0CAE" w:rsidR="00715B59" w:rsidRPr="000808FD" w:rsidRDefault="000808FD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2,5</w:t>
            </w:r>
          </w:p>
        </w:tc>
      </w:tr>
      <w:tr w:rsidR="00715B59" w:rsidRPr="003247E4" w14:paraId="2E71B373" w14:textId="77777777" w:rsidTr="00796588">
        <w:trPr>
          <w:trHeight w:val="326"/>
          <w:jc w:val="center"/>
        </w:trPr>
        <w:tc>
          <w:tcPr>
            <w:tcW w:w="1358" w:type="pct"/>
            <w:gridSpan w:val="3"/>
            <w:vAlign w:val="center"/>
          </w:tcPr>
          <w:p w14:paraId="21177300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Tổng số câu</w:t>
            </w:r>
          </w:p>
        </w:tc>
        <w:tc>
          <w:tcPr>
            <w:tcW w:w="234" w:type="pct"/>
            <w:shd w:val="clear" w:color="auto" w:fill="auto"/>
          </w:tcPr>
          <w:p w14:paraId="1BA38DE2" w14:textId="294ED855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2</w:t>
            </w:r>
          </w:p>
        </w:tc>
        <w:tc>
          <w:tcPr>
            <w:tcW w:w="234" w:type="pct"/>
            <w:shd w:val="clear" w:color="auto" w:fill="auto"/>
          </w:tcPr>
          <w:p w14:paraId="6C86EA7F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0EDEEA59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7" w:type="pct"/>
            <w:shd w:val="clear" w:color="auto" w:fill="auto"/>
          </w:tcPr>
          <w:p w14:paraId="18D11481" w14:textId="457EC557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4</w:t>
            </w:r>
          </w:p>
        </w:tc>
        <w:tc>
          <w:tcPr>
            <w:tcW w:w="233" w:type="pct"/>
            <w:shd w:val="clear" w:color="auto" w:fill="auto"/>
          </w:tcPr>
          <w:p w14:paraId="280C46DF" w14:textId="7BDF632B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4</w:t>
            </w:r>
          </w:p>
        </w:tc>
        <w:tc>
          <w:tcPr>
            <w:tcW w:w="234" w:type="pct"/>
            <w:shd w:val="clear" w:color="auto" w:fill="auto"/>
          </w:tcPr>
          <w:p w14:paraId="7A07A0B7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11AD862B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4900D27F" w14:textId="6F107827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234" w:type="pct"/>
            <w:shd w:val="clear" w:color="auto" w:fill="auto"/>
          </w:tcPr>
          <w:p w14:paraId="3F9838CA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  <w:shd w:val="clear" w:color="auto" w:fill="auto"/>
          </w:tcPr>
          <w:p w14:paraId="4DC77160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4" w:type="pct"/>
            <w:shd w:val="clear" w:color="auto" w:fill="auto"/>
          </w:tcPr>
          <w:p w14:paraId="77556177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4" w:type="pct"/>
            <w:shd w:val="clear" w:color="auto" w:fill="auto"/>
          </w:tcPr>
          <w:p w14:paraId="2188FA28" w14:textId="08D366CA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</w:t>
            </w:r>
          </w:p>
        </w:tc>
        <w:tc>
          <w:tcPr>
            <w:tcW w:w="186" w:type="pct"/>
            <w:shd w:val="clear" w:color="auto" w:fill="auto"/>
          </w:tcPr>
          <w:p w14:paraId="1EF1A7FA" w14:textId="6A06A334" w:rsidR="00715B59" w:rsidRPr="003247E4" w:rsidRDefault="00C16B67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6</w:t>
            </w:r>
          </w:p>
        </w:tc>
        <w:tc>
          <w:tcPr>
            <w:tcW w:w="233" w:type="pct"/>
            <w:shd w:val="clear" w:color="auto" w:fill="auto"/>
          </w:tcPr>
          <w:p w14:paraId="37C5D453" w14:textId="7B4DBAAE" w:rsidR="00715B59" w:rsidRPr="003247E4" w:rsidRDefault="000808FD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187" w:type="pct"/>
          </w:tcPr>
          <w:p w14:paraId="3B6F37F7" w14:textId="0ACD58D7" w:rsidR="00715B59" w:rsidRPr="003247E4" w:rsidRDefault="000808FD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</w:t>
            </w:r>
          </w:p>
        </w:tc>
        <w:tc>
          <w:tcPr>
            <w:tcW w:w="279" w:type="pct"/>
            <w:shd w:val="clear" w:color="auto" w:fill="auto"/>
          </w:tcPr>
          <w:p w14:paraId="34C2C0F8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715B59" w:rsidRPr="003247E4" w14:paraId="341A01A9" w14:textId="77777777" w:rsidTr="00796588">
        <w:trPr>
          <w:trHeight w:val="278"/>
          <w:jc w:val="center"/>
        </w:trPr>
        <w:tc>
          <w:tcPr>
            <w:tcW w:w="1358" w:type="pct"/>
            <w:gridSpan w:val="3"/>
            <w:vAlign w:val="center"/>
          </w:tcPr>
          <w:p w14:paraId="5AFE15F2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Tổng số điểm</w:t>
            </w:r>
          </w:p>
        </w:tc>
        <w:tc>
          <w:tcPr>
            <w:tcW w:w="701" w:type="pct"/>
            <w:gridSpan w:val="3"/>
          </w:tcPr>
          <w:p w14:paraId="609CD694" w14:textId="30EB09DE" w:rsidR="00715B59" w:rsidRPr="00850A0E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 đ</w:t>
            </w:r>
          </w:p>
        </w:tc>
        <w:tc>
          <w:tcPr>
            <w:tcW w:w="654" w:type="pct"/>
            <w:gridSpan w:val="3"/>
          </w:tcPr>
          <w:p w14:paraId="7BE0DAA8" w14:textId="63B2261F" w:rsidR="00715B59" w:rsidRPr="00850A0E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 đ</w:t>
            </w:r>
          </w:p>
        </w:tc>
        <w:tc>
          <w:tcPr>
            <w:tcW w:w="701" w:type="pct"/>
            <w:gridSpan w:val="3"/>
          </w:tcPr>
          <w:p w14:paraId="7C3158A3" w14:textId="61FE6966" w:rsidR="00715B59" w:rsidRPr="00850A0E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 đ</w:t>
            </w:r>
          </w:p>
        </w:tc>
        <w:tc>
          <w:tcPr>
            <w:tcW w:w="701" w:type="pct"/>
            <w:gridSpan w:val="3"/>
          </w:tcPr>
          <w:p w14:paraId="0C225DEE" w14:textId="26B6F1BD" w:rsidR="00715B59" w:rsidRPr="00850A0E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 đ</w:t>
            </w:r>
          </w:p>
        </w:tc>
        <w:tc>
          <w:tcPr>
            <w:tcW w:w="186" w:type="pct"/>
          </w:tcPr>
          <w:p w14:paraId="1D7A188E" w14:textId="550BD30C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4</w:t>
            </w:r>
          </w:p>
        </w:tc>
        <w:tc>
          <w:tcPr>
            <w:tcW w:w="233" w:type="pct"/>
          </w:tcPr>
          <w:p w14:paraId="700CAFB0" w14:textId="6A3C774E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</w:t>
            </w:r>
          </w:p>
        </w:tc>
        <w:tc>
          <w:tcPr>
            <w:tcW w:w="187" w:type="pct"/>
          </w:tcPr>
          <w:p w14:paraId="31BCE44E" w14:textId="73698121" w:rsidR="00715B59" w:rsidRPr="003247E4" w:rsidRDefault="00850A0E" w:rsidP="00715B59">
            <w:pPr>
              <w:spacing w:before="60" w:after="60"/>
              <w:ind w:right="-59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</w:t>
            </w:r>
          </w:p>
        </w:tc>
        <w:tc>
          <w:tcPr>
            <w:tcW w:w="279" w:type="pct"/>
            <w:shd w:val="clear" w:color="auto" w:fill="auto"/>
          </w:tcPr>
          <w:p w14:paraId="368F576F" w14:textId="376FA64B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715B59" w:rsidRPr="003247E4" w14:paraId="36DCE9BA" w14:textId="77777777" w:rsidTr="00796588">
        <w:trPr>
          <w:trHeight w:val="227"/>
          <w:jc w:val="center"/>
        </w:trPr>
        <w:tc>
          <w:tcPr>
            <w:tcW w:w="1358" w:type="pct"/>
            <w:gridSpan w:val="3"/>
            <w:vAlign w:val="center"/>
          </w:tcPr>
          <w:p w14:paraId="64BE7D0B" w14:textId="77777777" w:rsidR="00715B59" w:rsidRPr="003247E4" w:rsidRDefault="00715B59" w:rsidP="00715B59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247E4">
              <w:rPr>
                <w:rFonts w:cs="Times New Roman"/>
                <w:b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701" w:type="pct"/>
            <w:gridSpan w:val="3"/>
          </w:tcPr>
          <w:p w14:paraId="7AD0083A" w14:textId="058D071B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0</w:t>
            </w:r>
          </w:p>
        </w:tc>
        <w:tc>
          <w:tcPr>
            <w:tcW w:w="654" w:type="pct"/>
            <w:gridSpan w:val="3"/>
          </w:tcPr>
          <w:p w14:paraId="19D8953B" w14:textId="473B68CF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0</w:t>
            </w:r>
          </w:p>
        </w:tc>
        <w:tc>
          <w:tcPr>
            <w:tcW w:w="701" w:type="pct"/>
            <w:gridSpan w:val="3"/>
          </w:tcPr>
          <w:p w14:paraId="24E1AB29" w14:textId="76EFF12D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0</w:t>
            </w:r>
          </w:p>
        </w:tc>
        <w:tc>
          <w:tcPr>
            <w:tcW w:w="701" w:type="pct"/>
            <w:gridSpan w:val="3"/>
          </w:tcPr>
          <w:p w14:paraId="00701C9D" w14:textId="6967D6DD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0</w:t>
            </w:r>
          </w:p>
        </w:tc>
        <w:tc>
          <w:tcPr>
            <w:tcW w:w="186" w:type="pct"/>
          </w:tcPr>
          <w:p w14:paraId="680668E8" w14:textId="3AEEB72E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40</w:t>
            </w:r>
          </w:p>
        </w:tc>
        <w:tc>
          <w:tcPr>
            <w:tcW w:w="233" w:type="pct"/>
          </w:tcPr>
          <w:p w14:paraId="58F37D20" w14:textId="48C22A83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0</w:t>
            </w:r>
          </w:p>
        </w:tc>
        <w:tc>
          <w:tcPr>
            <w:tcW w:w="187" w:type="pct"/>
          </w:tcPr>
          <w:p w14:paraId="101408B3" w14:textId="4358C955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0</w:t>
            </w:r>
          </w:p>
        </w:tc>
        <w:tc>
          <w:tcPr>
            <w:tcW w:w="279" w:type="pct"/>
            <w:shd w:val="clear" w:color="auto" w:fill="auto"/>
          </w:tcPr>
          <w:p w14:paraId="6B9E66DC" w14:textId="27BE6CC6" w:rsidR="00715B59" w:rsidRPr="003247E4" w:rsidRDefault="00850A0E" w:rsidP="00715B59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00</w:t>
            </w:r>
          </w:p>
        </w:tc>
      </w:tr>
    </w:tbl>
    <w:p w14:paraId="53FF5C4F" w14:textId="77777777" w:rsidR="00DA3CF4" w:rsidRPr="003247E4" w:rsidRDefault="00DA3CF4" w:rsidP="00DA3CF4">
      <w:pPr>
        <w:spacing w:before="120" w:after="12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06853771" w14:textId="45BD1985" w:rsidR="00DA3CF4" w:rsidRDefault="00DA3CF4" w:rsidP="00DA3CF4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288CC3A" w14:textId="77777777" w:rsidR="00DA3CF4" w:rsidRPr="003247E4" w:rsidRDefault="00DA3CF4" w:rsidP="00DA3CF4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C998728" w14:textId="4332ACD7" w:rsidR="00ED6207" w:rsidRPr="005353AB" w:rsidRDefault="00ED6207">
      <w:pPr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2"/>
        <w:tblW w:w="127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6"/>
        <w:gridCol w:w="7126"/>
      </w:tblGrid>
      <w:tr w:rsidR="00C672E8" w:rsidRPr="007E4C12" w14:paraId="7F0BE4BC" w14:textId="77777777" w:rsidTr="00796588">
        <w:trPr>
          <w:trHeight w:val="1432"/>
        </w:trPr>
        <w:tc>
          <w:tcPr>
            <w:tcW w:w="5586" w:type="dxa"/>
          </w:tcPr>
          <w:p w14:paraId="75C1F444" w14:textId="63261CDC" w:rsidR="00C672E8" w:rsidRPr="005353AB" w:rsidRDefault="00C672E8" w:rsidP="00796588">
            <w:pPr>
              <w:rPr>
                <w:rFonts w:cs="Times New Roman"/>
                <w:bCs/>
                <w:sz w:val="26"/>
                <w:szCs w:val="26"/>
              </w:rPr>
            </w:pPr>
            <w:r w:rsidRPr="005353AB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r w:rsidRPr="005353AB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      </w:t>
            </w:r>
            <w:r w:rsidRPr="005353AB">
              <w:rPr>
                <w:rFonts w:cs="Times New Roman"/>
                <w:bCs/>
                <w:sz w:val="26"/>
                <w:szCs w:val="26"/>
              </w:rPr>
              <w:t>TRƯỜNG THCS CÁT KHÁNH</w:t>
            </w:r>
            <w:r w:rsidRPr="005353AB">
              <w:rPr>
                <w:rFonts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652F989" wp14:editId="5A859A3D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2141553389" name="Straight Connector 21415533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2B1A7B32" id="Straight Connector 2141553389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5353AB">
              <w:rPr>
                <w:rFonts w:cs="Times New Roman"/>
                <w:bCs/>
                <w:noProof/>
                <w:sz w:val="26"/>
                <w:szCs w:val="26"/>
              </w:rPr>
              <w:t xml:space="preserve"> </w:t>
            </w:r>
            <w:r w:rsidRPr="005353AB">
              <w:rPr>
                <w:rFonts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644FB948" wp14:editId="527AF132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1439079083" name="Straight Connector 14390790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55C7ACE4" id="Straight Connector 143907908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7126" w:type="dxa"/>
          </w:tcPr>
          <w:p w14:paraId="2CC4BBA8" w14:textId="484C997F" w:rsidR="00C672E8" w:rsidRPr="005353AB" w:rsidRDefault="00C672E8" w:rsidP="00796588">
            <w:pPr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353AB">
              <w:rPr>
                <w:rFonts w:cs="Times New Roman"/>
                <w:b/>
                <w:bCs/>
                <w:noProof/>
                <w:sz w:val="26"/>
                <w:szCs w:val="26"/>
              </w:rPr>
              <w:t>BẢN ĐẶC TẢ ĐỀ KIỂ</w:t>
            </w:r>
            <w:r w:rsidR="000F1BE3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M TRA </w:t>
            </w:r>
            <w:r w:rsidR="00C1779E">
              <w:rPr>
                <w:rFonts w:cs="Times New Roman"/>
                <w:b/>
                <w:bCs/>
                <w:noProof/>
                <w:sz w:val="26"/>
                <w:szCs w:val="26"/>
                <w:lang w:val="vi-VN"/>
              </w:rPr>
              <w:t>CUỐI</w:t>
            </w:r>
            <w:r w:rsidRPr="005353AB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 HỌC KÌ I </w:t>
            </w:r>
          </w:p>
          <w:p w14:paraId="125FE5B0" w14:textId="77777777" w:rsidR="00C672E8" w:rsidRPr="005353AB" w:rsidRDefault="00C672E8" w:rsidP="00796588">
            <w:pPr>
              <w:rPr>
                <w:rFonts w:cs="Times New Roman"/>
                <w:b/>
                <w:sz w:val="26"/>
                <w:szCs w:val="26"/>
              </w:rPr>
            </w:pPr>
            <w:r w:rsidRPr="005353AB">
              <w:rPr>
                <w:rFonts w:cs="Times New Roman"/>
                <w:b/>
                <w:sz w:val="26"/>
                <w:szCs w:val="26"/>
              </w:rPr>
              <w:t>NĂM HỌC 2025 – 2026</w:t>
            </w:r>
          </w:p>
          <w:p w14:paraId="03FB599F" w14:textId="0AC712D8" w:rsidR="00C672E8" w:rsidRPr="005353AB" w:rsidRDefault="00C672E8" w:rsidP="00796588">
            <w:pPr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bCs/>
                <w:sz w:val="26"/>
                <w:szCs w:val="26"/>
                <w:lang w:val="nl-NL"/>
              </w:rPr>
              <w:t xml:space="preserve">Môn: Toán - Lớp: </w:t>
            </w:r>
          </w:p>
          <w:p w14:paraId="5CA9E394" w14:textId="77777777" w:rsidR="00C672E8" w:rsidRPr="005353AB" w:rsidRDefault="00C672E8" w:rsidP="00796588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5353AB">
              <w:rPr>
                <w:rFonts w:cs="Times New Roman"/>
                <w:b/>
                <w:bCs/>
                <w:sz w:val="26"/>
                <w:szCs w:val="26"/>
                <w:lang w:val="nl-NL"/>
              </w:rPr>
              <w:t>Thời gian: 90 phút</w:t>
            </w:r>
            <w:r w:rsidRPr="005353AB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</w:p>
          <w:p w14:paraId="7C8C9528" w14:textId="17BC0685" w:rsidR="00C672E8" w:rsidRPr="007E4C12" w:rsidRDefault="00C672E8" w:rsidP="00796588">
            <w:pPr>
              <w:rPr>
                <w:rFonts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i/>
                <w:sz w:val="26"/>
                <w:szCs w:val="26"/>
                <w:lang w:val="nl-NL"/>
              </w:rPr>
              <w:t xml:space="preserve">(Bản đặc tả đề gồm </w:t>
            </w:r>
            <w:r w:rsidR="00350888">
              <w:rPr>
                <w:rFonts w:cs="Times New Roman"/>
                <w:i/>
                <w:sz w:val="26"/>
                <w:szCs w:val="26"/>
                <w:lang w:val="vi-VN"/>
              </w:rPr>
              <w:t>03</w:t>
            </w:r>
            <w:r w:rsidRPr="005353AB">
              <w:rPr>
                <w:rFonts w:cs="Times New Roman"/>
                <w:i/>
                <w:sz w:val="26"/>
                <w:szCs w:val="26"/>
                <w:lang w:val="nl-NL"/>
              </w:rPr>
              <w:t xml:space="preserve"> trang)</w:t>
            </w:r>
            <w:r w:rsidRPr="007E4C12">
              <w:rPr>
                <w:rFonts w:cs="Times New Roman"/>
                <w:b/>
                <w:bCs/>
                <w:noProof/>
                <w:sz w:val="26"/>
                <w:szCs w:val="26"/>
                <w:lang w:val="vi-VN"/>
              </w:rPr>
              <w:t xml:space="preserve"> </w:t>
            </w:r>
          </w:p>
          <w:p w14:paraId="38430B0E" w14:textId="77777777" w:rsidR="00C672E8" w:rsidRPr="005353AB" w:rsidRDefault="00C672E8" w:rsidP="00796588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5353AB">
              <w:rPr>
                <w:rFonts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1D759A4A" wp14:editId="5183FF9A">
                      <wp:simplePos x="0" y="0"/>
                      <wp:positionH relativeFrom="column">
                        <wp:posOffset>274955</wp:posOffset>
                      </wp:positionH>
                      <wp:positionV relativeFrom="paragraph">
                        <wp:posOffset>19050</wp:posOffset>
                      </wp:positionV>
                      <wp:extent cx="1358265" cy="0"/>
                      <wp:effectExtent l="0" t="0" r="13335" b="19050"/>
                      <wp:wrapNone/>
                      <wp:docPr id="166560542" name="Straight Connector 1665605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26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4451067B" id="Straight Connector 16656054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65pt,1.5pt" to="128.6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tbl>
      <w:tblPr>
        <w:tblStyle w:val="TableGrid21"/>
        <w:tblW w:w="4938" w:type="pct"/>
        <w:tblLayout w:type="fixed"/>
        <w:tblLook w:val="04A0" w:firstRow="1" w:lastRow="0" w:firstColumn="1" w:lastColumn="0" w:noHBand="0" w:noVBand="1"/>
      </w:tblPr>
      <w:tblGrid>
        <w:gridCol w:w="410"/>
        <w:gridCol w:w="1235"/>
        <w:gridCol w:w="1290"/>
        <w:gridCol w:w="284"/>
        <w:gridCol w:w="3466"/>
        <w:gridCol w:w="698"/>
        <w:gridCol w:w="698"/>
        <w:gridCol w:w="698"/>
        <w:gridCol w:w="695"/>
        <w:gridCol w:w="837"/>
        <w:gridCol w:w="695"/>
        <w:gridCol w:w="701"/>
        <w:gridCol w:w="698"/>
        <w:gridCol w:w="698"/>
        <w:gridCol w:w="698"/>
        <w:gridCol w:w="698"/>
        <w:gridCol w:w="554"/>
      </w:tblGrid>
      <w:tr w:rsidR="00F2355E" w:rsidRPr="007E4C12" w14:paraId="632EF89F" w14:textId="77777777" w:rsidTr="007376AE">
        <w:trPr>
          <w:trHeight w:val="440"/>
        </w:trPr>
        <w:tc>
          <w:tcPr>
            <w:tcW w:w="136" w:type="pct"/>
            <w:vMerge w:val="restart"/>
          </w:tcPr>
          <w:p w14:paraId="4A7A4A6C" w14:textId="77777777" w:rsidR="0084279C" w:rsidRPr="005353AB" w:rsidRDefault="0084279C" w:rsidP="009379EB">
            <w:pPr>
              <w:ind w:right="-102" w:hanging="116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410" w:type="pct"/>
            <w:vMerge w:val="restart"/>
          </w:tcPr>
          <w:p w14:paraId="5085DD70" w14:textId="77777777" w:rsidR="0084279C" w:rsidRPr="005353AB" w:rsidRDefault="0084279C" w:rsidP="009379E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  <w:lang w:val="vi-VN"/>
              </w:rPr>
              <w:t>Chương/</w:t>
            </w:r>
          </w:p>
          <w:p w14:paraId="3A8CE11D" w14:textId="77777777" w:rsidR="0084279C" w:rsidRPr="005353AB" w:rsidRDefault="0084279C" w:rsidP="009379E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522" w:type="pct"/>
            <w:gridSpan w:val="2"/>
            <w:vMerge w:val="restart"/>
          </w:tcPr>
          <w:p w14:paraId="49A4DDB1" w14:textId="77777777" w:rsidR="0084279C" w:rsidRPr="005353AB" w:rsidRDefault="0084279C" w:rsidP="009379E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  <w:lang w:val="vi-VN"/>
              </w:rPr>
              <w:t>Nội dung/đơn vị kiến thức</w:t>
            </w:r>
          </w:p>
        </w:tc>
        <w:tc>
          <w:tcPr>
            <w:tcW w:w="1150" w:type="pct"/>
            <w:vMerge w:val="restart"/>
          </w:tcPr>
          <w:p w14:paraId="54D9A611" w14:textId="77777777" w:rsidR="0084279C" w:rsidRPr="005353AB" w:rsidRDefault="0084279C" w:rsidP="009379E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Yêu cầu cần đạt</w:t>
            </w:r>
          </w:p>
        </w:tc>
        <w:tc>
          <w:tcPr>
            <w:tcW w:w="2782" w:type="pct"/>
            <w:gridSpan w:val="12"/>
          </w:tcPr>
          <w:p w14:paraId="3CC4C10E" w14:textId="77777777" w:rsidR="0084279C" w:rsidRPr="005353AB" w:rsidRDefault="0084279C" w:rsidP="009379E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  <w:lang w:val="vi-VN"/>
              </w:rPr>
              <w:t>Số câu hỏi ở các mức độ đánh giá</w:t>
            </w:r>
          </w:p>
        </w:tc>
      </w:tr>
      <w:tr w:rsidR="004513A2" w:rsidRPr="005353AB" w14:paraId="4177DBF7" w14:textId="77777777" w:rsidTr="007376AE">
        <w:trPr>
          <w:trHeight w:val="280"/>
        </w:trPr>
        <w:tc>
          <w:tcPr>
            <w:tcW w:w="136" w:type="pct"/>
            <w:vMerge/>
          </w:tcPr>
          <w:p w14:paraId="1C04D0FE" w14:textId="77777777" w:rsidR="003360A8" w:rsidRPr="005353AB" w:rsidRDefault="003360A8" w:rsidP="009379E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0" w:type="pct"/>
            <w:vMerge/>
          </w:tcPr>
          <w:p w14:paraId="7FD262F5" w14:textId="77777777" w:rsidR="003360A8" w:rsidRPr="005353AB" w:rsidRDefault="003360A8" w:rsidP="009379E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22" w:type="pct"/>
            <w:gridSpan w:val="2"/>
            <w:vMerge/>
          </w:tcPr>
          <w:p w14:paraId="452B442B" w14:textId="77777777" w:rsidR="003360A8" w:rsidRPr="005353AB" w:rsidRDefault="003360A8" w:rsidP="009379EB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50" w:type="pct"/>
            <w:vMerge/>
          </w:tcPr>
          <w:p w14:paraId="27E30681" w14:textId="77777777" w:rsidR="003360A8" w:rsidRPr="005353AB" w:rsidRDefault="003360A8" w:rsidP="009379EB">
            <w:pPr>
              <w:jc w:val="both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32" w:type="pct"/>
            <w:gridSpan w:val="9"/>
          </w:tcPr>
          <w:p w14:paraId="4B7D5762" w14:textId="77777777" w:rsidR="003360A8" w:rsidRPr="005353AB" w:rsidRDefault="003360A8" w:rsidP="009379EB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b/>
                <w:bCs/>
                <w:spacing w:val="-8"/>
                <w:sz w:val="26"/>
                <w:szCs w:val="26"/>
              </w:rPr>
              <w:t>TNKQ</w:t>
            </w:r>
          </w:p>
        </w:tc>
        <w:tc>
          <w:tcPr>
            <w:tcW w:w="650" w:type="pct"/>
            <w:gridSpan w:val="3"/>
          </w:tcPr>
          <w:p w14:paraId="228E203F" w14:textId="77777777" w:rsidR="003360A8" w:rsidRPr="005353AB" w:rsidRDefault="003360A8" w:rsidP="009379EB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Tự luận</w:t>
            </w:r>
          </w:p>
        </w:tc>
      </w:tr>
      <w:tr w:rsidR="00C809F0" w:rsidRPr="005353AB" w14:paraId="59A89686" w14:textId="77777777" w:rsidTr="007376AE">
        <w:trPr>
          <w:trHeight w:val="271"/>
        </w:trPr>
        <w:tc>
          <w:tcPr>
            <w:tcW w:w="136" w:type="pct"/>
            <w:vMerge/>
          </w:tcPr>
          <w:p w14:paraId="2E3E6CB9" w14:textId="77777777" w:rsidR="003360A8" w:rsidRPr="005353AB" w:rsidRDefault="003360A8" w:rsidP="009379E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0" w:type="pct"/>
            <w:vMerge/>
          </w:tcPr>
          <w:p w14:paraId="2BDDAE74" w14:textId="77777777" w:rsidR="003360A8" w:rsidRPr="005353AB" w:rsidRDefault="003360A8" w:rsidP="009379E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22" w:type="pct"/>
            <w:gridSpan w:val="2"/>
            <w:vMerge/>
          </w:tcPr>
          <w:p w14:paraId="727A6949" w14:textId="77777777" w:rsidR="003360A8" w:rsidRPr="005353AB" w:rsidRDefault="003360A8" w:rsidP="009379EB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50" w:type="pct"/>
            <w:vMerge/>
          </w:tcPr>
          <w:p w14:paraId="5D260ADB" w14:textId="77777777" w:rsidR="003360A8" w:rsidRPr="005353AB" w:rsidRDefault="003360A8" w:rsidP="009379EB">
            <w:pPr>
              <w:jc w:val="both"/>
              <w:rPr>
                <w:rFonts w:cs="Times New Roman"/>
                <w:bCs/>
                <w:spacing w:val="-8"/>
                <w:sz w:val="26"/>
                <w:szCs w:val="26"/>
              </w:rPr>
            </w:pPr>
          </w:p>
        </w:tc>
        <w:tc>
          <w:tcPr>
            <w:tcW w:w="696" w:type="pct"/>
            <w:gridSpan w:val="3"/>
          </w:tcPr>
          <w:p w14:paraId="177B5EC9" w14:textId="77777777" w:rsidR="003360A8" w:rsidRPr="005353AB" w:rsidRDefault="003360A8" w:rsidP="009379EB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Nhiều lựa chọn</w:t>
            </w:r>
          </w:p>
        </w:tc>
        <w:tc>
          <w:tcPr>
            <w:tcW w:w="740" w:type="pct"/>
            <w:gridSpan w:val="3"/>
          </w:tcPr>
          <w:p w14:paraId="72EFF5B8" w14:textId="77777777" w:rsidR="003360A8" w:rsidRPr="005353AB" w:rsidRDefault="003360A8" w:rsidP="009379EB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bCs/>
                <w:i/>
                <w:iCs/>
                <w:spacing w:val="-8"/>
                <w:sz w:val="26"/>
                <w:szCs w:val="26"/>
                <w:lang w:val="vi-VN"/>
              </w:rPr>
              <w:t>Đ</w:t>
            </w:r>
            <w:r w:rsidRPr="005353AB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úng - Sai</w:t>
            </w:r>
          </w:p>
        </w:tc>
        <w:tc>
          <w:tcPr>
            <w:tcW w:w="697" w:type="pct"/>
            <w:gridSpan w:val="3"/>
          </w:tcPr>
          <w:p w14:paraId="7AB29697" w14:textId="77777777" w:rsidR="003360A8" w:rsidRPr="005353AB" w:rsidRDefault="003360A8" w:rsidP="009379EB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Trả lời ngắn</w:t>
            </w:r>
          </w:p>
        </w:tc>
        <w:tc>
          <w:tcPr>
            <w:tcW w:w="650" w:type="pct"/>
            <w:gridSpan w:val="3"/>
          </w:tcPr>
          <w:p w14:paraId="30481DB6" w14:textId="77777777" w:rsidR="003360A8" w:rsidRPr="005353AB" w:rsidRDefault="003360A8" w:rsidP="009379E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</w:tr>
      <w:tr w:rsidR="00C809F0" w:rsidRPr="005353AB" w14:paraId="79056BD8" w14:textId="77777777" w:rsidTr="007376AE">
        <w:trPr>
          <w:trHeight w:val="83"/>
        </w:trPr>
        <w:tc>
          <w:tcPr>
            <w:tcW w:w="136" w:type="pct"/>
            <w:vMerge/>
          </w:tcPr>
          <w:p w14:paraId="33A3707E" w14:textId="77777777" w:rsidR="0084279C" w:rsidRPr="005353AB" w:rsidRDefault="0084279C" w:rsidP="009379E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0" w:type="pct"/>
            <w:vMerge/>
          </w:tcPr>
          <w:p w14:paraId="201F5523" w14:textId="77777777" w:rsidR="0084279C" w:rsidRPr="005353AB" w:rsidRDefault="0084279C" w:rsidP="009379E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22" w:type="pct"/>
            <w:gridSpan w:val="2"/>
            <w:vMerge/>
          </w:tcPr>
          <w:p w14:paraId="6D11DE81" w14:textId="77777777" w:rsidR="0084279C" w:rsidRPr="005353AB" w:rsidRDefault="0084279C" w:rsidP="009379EB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50" w:type="pct"/>
            <w:vMerge/>
          </w:tcPr>
          <w:p w14:paraId="6191DCF1" w14:textId="77777777" w:rsidR="0084279C" w:rsidRPr="005353AB" w:rsidRDefault="0084279C" w:rsidP="009379EB">
            <w:pPr>
              <w:jc w:val="both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33D600EA" w14:textId="77777777" w:rsidR="0084279C" w:rsidRPr="005353AB" w:rsidRDefault="0084279C" w:rsidP="009379EB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32" w:type="pct"/>
          </w:tcPr>
          <w:p w14:paraId="33EDD20C" w14:textId="77777777" w:rsidR="0084279C" w:rsidRPr="005353AB" w:rsidRDefault="0084279C" w:rsidP="009379EB">
            <w:pPr>
              <w:ind w:right="-106" w:hanging="89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32" w:type="pct"/>
          </w:tcPr>
          <w:p w14:paraId="459FE350" w14:textId="77777777" w:rsidR="0084279C" w:rsidRPr="005353AB" w:rsidRDefault="0084279C" w:rsidP="009379EB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31" w:type="pct"/>
          </w:tcPr>
          <w:p w14:paraId="21E03C72" w14:textId="77777777" w:rsidR="0084279C" w:rsidRPr="005353AB" w:rsidRDefault="0084279C" w:rsidP="009379EB">
            <w:pPr>
              <w:ind w:right="-116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78" w:type="pct"/>
          </w:tcPr>
          <w:p w14:paraId="327BA6B9" w14:textId="77777777" w:rsidR="0084279C" w:rsidRPr="005353AB" w:rsidRDefault="0084279C" w:rsidP="009379EB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31" w:type="pct"/>
          </w:tcPr>
          <w:p w14:paraId="4CB7E1B8" w14:textId="77777777" w:rsidR="0084279C" w:rsidRPr="005353AB" w:rsidRDefault="0084279C" w:rsidP="009379EB">
            <w:pPr>
              <w:ind w:right="-105" w:hanging="102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33" w:type="pct"/>
          </w:tcPr>
          <w:p w14:paraId="455B39DE" w14:textId="77777777" w:rsidR="0084279C" w:rsidRPr="005353AB" w:rsidRDefault="0084279C" w:rsidP="009379EB">
            <w:pPr>
              <w:ind w:right="-104" w:hanging="112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32" w:type="pct"/>
          </w:tcPr>
          <w:p w14:paraId="57C7D44F" w14:textId="77777777" w:rsidR="0084279C" w:rsidRPr="005353AB" w:rsidRDefault="0084279C" w:rsidP="009379EB">
            <w:pPr>
              <w:ind w:right="-104" w:hanging="33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32" w:type="pct"/>
          </w:tcPr>
          <w:p w14:paraId="2828D2A9" w14:textId="77777777" w:rsidR="0084279C" w:rsidRPr="005353AB" w:rsidRDefault="0084279C" w:rsidP="009379EB">
            <w:pPr>
              <w:ind w:right="-104" w:hanging="113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32" w:type="pct"/>
          </w:tcPr>
          <w:p w14:paraId="41266FD1" w14:textId="77777777" w:rsidR="0084279C" w:rsidRPr="005353AB" w:rsidRDefault="0084279C" w:rsidP="009379EB">
            <w:pPr>
              <w:ind w:right="-103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32" w:type="pct"/>
          </w:tcPr>
          <w:p w14:paraId="7A9C7745" w14:textId="77777777" w:rsidR="0084279C" w:rsidRPr="005353AB" w:rsidRDefault="0084279C" w:rsidP="009379EB">
            <w:pPr>
              <w:ind w:right="-103" w:hanging="114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186" w:type="pct"/>
          </w:tcPr>
          <w:p w14:paraId="5F9883CE" w14:textId="77777777" w:rsidR="0084279C" w:rsidRPr="005353AB" w:rsidRDefault="0084279C" w:rsidP="009379EB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</w:tr>
      <w:tr w:rsidR="005024BD" w:rsidRPr="005353AB" w14:paraId="26797C00" w14:textId="77777777" w:rsidTr="007376AE">
        <w:trPr>
          <w:trHeight w:val="703"/>
        </w:trPr>
        <w:tc>
          <w:tcPr>
            <w:tcW w:w="136" w:type="pct"/>
            <w:vMerge w:val="restart"/>
          </w:tcPr>
          <w:p w14:paraId="55641926" w14:textId="57BB14CB" w:rsidR="005024BD" w:rsidRPr="005353AB" w:rsidRDefault="005024BD" w:rsidP="005024BD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</w:p>
        </w:tc>
        <w:tc>
          <w:tcPr>
            <w:tcW w:w="410" w:type="pct"/>
            <w:vMerge w:val="restart"/>
          </w:tcPr>
          <w:p w14:paraId="39EC13D0" w14:textId="66D1FD2E" w:rsidR="005024BD" w:rsidRPr="005353AB" w:rsidRDefault="005024BD" w:rsidP="005024BD">
            <w:pPr>
              <w:tabs>
                <w:tab w:val="left" w:pos="567"/>
              </w:tabs>
              <w:ind w:left="142"/>
              <w:jc w:val="center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</w:p>
          <w:p w14:paraId="1DB36982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5AEF27F9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009EEDF0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56C90559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1FEBF342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7C25AF07" w14:textId="78DF0C68" w:rsidR="005024BD" w:rsidRPr="005353AB" w:rsidRDefault="005024BD" w:rsidP="005024BD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highlight w:val="yellow"/>
              </w:rPr>
            </w:pPr>
            <w:r w:rsidRPr="00723120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Biểu thức đại số</w:t>
            </w:r>
          </w:p>
        </w:tc>
        <w:tc>
          <w:tcPr>
            <w:tcW w:w="522" w:type="pct"/>
            <w:gridSpan w:val="2"/>
          </w:tcPr>
          <w:p w14:paraId="48F37094" w14:textId="690845A4" w:rsidR="005024BD" w:rsidRDefault="005024BD" w:rsidP="005024BD">
            <w:pPr>
              <w:tabs>
                <w:tab w:val="left" w:pos="567"/>
              </w:tabs>
              <w:ind w:left="142"/>
              <w:rPr>
                <w:rFonts w:eastAsia="Times New Roman" w:cs="Times New Roman"/>
                <w:i/>
                <w:noProof/>
                <w:color w:val="000000"/>
                <w:sz w:val="26"/>
                <w:szCs w:val="26"/>
                <w:lang w:val="vi-VN"/>
              </w:rPr>
            </w:pPr>
            <w:r w:rsidRPr="005353AB">
              <w:rPr>
                <w:rFonts w:eastAsia="Times New Roman" w:cs="Times New Roman"/>
                <w:i/>
                <w:noProof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14:paraId="7D648FDF" w14:textId="15F0626A" w:rsidR="005024BD" w:rsidRDefault="005024BD" w:rsidP="005024BD">
            <w:pPr>
              <w:tabs>
                <w:tab w:val="left" w:pos="567"/>
              </w:tabs>
              <w:ind w:left="142"/>
              <w:rPr>
                <w:rFonts w:eastAsia="Times New Roman" w:cs="Times New Roman"/>
                <w:i/>
                <w:noProof/>
                <w:color w:val="000000"/>
                <w:sz w:val="26"/>
                <w:szCs w:val="26"/>
                <w:lang w:val="vi-VN"/>
              </w:rPr>
            </w:pPr>
          </w:p>
          <w:p w14:paraId="41FC2E7C" w14:textId="02902ACF" w:rsidR="005024BD" w:rsidRDefault="005024BD" w:rsidP="005024BD">
            <w:pPr>
              <w:tabs>
                <w:tab w:val="left" w:pos="567"/>
              </w:tabs>
              <w:ind w:left="142"/>
              <w:rPr>
                <w:rFonts w:eastAsia="Times New Roman" w:cs="Times New Roman"/>
                <w:i/>
                <w:noProof/>
                <w:color w:val="000000"/>
                <w:sz w:val="26"/>
                <w:szCs w:val="26"/>
                <w:lang w:val="vi-VN"/>
              </w:rPr>
            </w:pPr>
          </w:p>
          <w:p w14:paraId="6FC6FFEB" w14:textId="4054C778" w:rsidR="005024BD" w:rsidRDefault="005024BD" w:rsidP="005024BD">
            <w:pPr>
              <w:tabs>
                <w:tab w:val="left" w:pos="567"/>
              </w:tabs>
              <w:ind w:left="142"/>
              <w:rPr>
                <w:rFonts w:eastAsia="Times New Roman" w:cs="Times New Roman"/>
                <w:i/>
                <w:noProof/>
                <w:color w:val="000000"/>
                <w:sz w:val="26"/>
                <w:szCs w:val="26"/>
                <w:lang w:val="vi-VN"/>
              </w:rPr>
            </w:pPr>
          </w:p>
          <w:p w14:paraId="0F752322" w14:textId="77777777" w:rsidR="005024BD" w:rsidRPr="005353AB" w:rsidRDefault="005024BD" w:rsidP="005024BD">
            <w:pPr>
              <w:tabs>
                <w:tab w:val="left" w:pos="567"/>
              </w:tabs>
              <w:ind w:left="142"/>
              <w:rPr>
                <w:rFonts w:eastAsia="Times New Roman" w:cs="Times New Roman"/>
                <w:i/>
                <w:noProof/>
                <w:color w:val="000000"/>
                <w:sz w:val="26"/>
                <w:szCs w:val="26"/>
                <w:lang w:val="vi-VN"/>
              </w:rPr>
            </w:pPr>
          </w:p>
          <w:p w14:paraId="4CB892C8" w14:textId="2C800EDA" w:rsidR="005024BD" w:rsidRPr="00DA3CF4" w:rsidRDefault="005024BD" w:rsidP="005024BD">
            <w:pPr>
              <w:jc w:val="both"/>
              <w:rPr>
                <w:rFonts w:eastAsia="Calibri" w:cs="Times New Roman"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Phân thức đại số. Tính chất cơ bản của phân thức đại số. Các phép toán cộng, trừ, nhân, chia các phân thức đại số</w:t>
            </w:r>
          </w:p>
        </w:tc>
        <w:tc>
          <w:tcPr>
            <w:tcW w:w="1150" w:type="pct"/>
            <w:vAlign w:val="center"/>
          </w:tcPr>
          <w:p w14:paraId="27E91A94" w14:textId="0038048D" w:rsidR="005024BD" w:rsidRPr="005024BD" w:rsidRDefault="006A75C3" w:rsidP="005024BD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B</w:t>
            </w:r>
            <w:r w:rsidR="005024BD" w:rsidRPr="005024BD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iết:</w:t>
            </w:r>
          </w:p>
          <w:p w14:paraId="015C5BEC" w14:textId="77777777" w:rsidR="005024BD" w:rsidRPr="005024BD" w:rsidRDefault="005024BD" w:rsidP="005024BD">
            <w:pPr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- Nhận biết được các khái niệm cơ bản về phân thức đại số: định nghĩa; điều kiện xác định; giá trị của phân thức đại số; hai phân thức bằng nhau.</w:t>
            </w:r>
          </w:p>
          <w:p w14:paraId="32AF9E78" w14:textId="77777777" w:rsidR="005024BD" w:rsidRPr="005024BD" w:rsidRDefault="005024BD" w:rsidP="005024BD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  <w:p w14:paraId="3B26EA99" w14:textId="381DCB93" w:rsidR="005024BD" w:rsidRPr="005024BD" w:rsidRDefault="006A75C3" w:rsidP="005024BD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H</w:t>
            </w:r>
            <w:r w:rsidR="005024BD" w:rsidRPr="005024BD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iểu: </w:t>
            </w:r>
          </w:p>
          <w:p w14:paraId="18DD897E" w14:textId="77777777" w:rsidR="005024BD" w:rsidRPr="005024BD" w:rsidRDefault="005024BD" w:rsidP="005024BD">
            <w:pPr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- Mô tả được những tính chất cơ bản của phân thức đại số.</w:t>
            </w:r>
          </w:p>
          <w:p w14:paraId="169FA8CA" w14:textId="77777777" w:rsidR="005024BD" w:rsidRPr="005024BD" w:rsidRDefault="005024BD" w:rsidP="005024BD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5024BD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Vận dụng: </w:t>
            </w:r>
          </w:p>
          <w:p w14:paraId="061B134B" w14:textId="77777777" w:rsidR="005024BD" w:rsidRPr="005024BD" w:rsidRDefault="005024BD" w:rsidP="005024BD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- Thực hiện được các phép tính: phép cộng, phép trừ, phép nhân, phép chia đối với hai phân thức đại số.</w:t>
            </w:r>
          </w:p>
          <w:p w14:paraId="5FE3EA95" w14:textId="57BFE9C7" w:rsidR="005024BD" w:rsidRPr="004A2B3D" w:rsidRDefault="005024BD" w:rsidP="005024BD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5024BD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- Vận dụng được các tính chất giao hoán, kết hợp, phân phối của phép nhân đối với phép cộng, quy tắc dấu ngoặc với </w:t>
            </w:r>
            <w:r w:rsidRPr="005024BD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lastRenderedPageBreak/>
              <w:t>phân thức đại số đơn giản trong tính toán.</w:t>
            </w:r>
          </w:p>
        </w:tc>
        <w:tc>
          <w:tcPr>
            <w:tcW w:w="232" w:type="pct"/>
          </w:tcPr>
          <w:p w14:paraId="6AE74A95" w14:textId="77777777" w:rsid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1A3B084E" w14:textId="77777777" w:rsid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37E411C2" w14:textId="77777777" w:rsid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25A09717" w14:textId="77777777" w:rsid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1A3C0FFE" w14:textId="06C1FCA6" w:rsid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5B06331C" w14:textId="77777777" w:rsid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45AB2D7F" w14:textId="1CD10867" w:rsidR="005024BD" w:rsidRPr="005353AB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 xml:space="preserve"> C1 đến C5</w:t>
            </w:r>
          </w:p>
        </w:tc>
        <w:tc>
          <w:tcPr>
            <w:tcW w:w="232" w:type="pct"/>
          </w:tcPr>
          <w:p w14:paraId="52FD3308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569BA833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278BDB1E" w14:textId="77777777" w:rsidR="005024BD" w:rsidRPr="005353AB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6794ACC3" w14:textId="77777777" w:rsidR="005024BD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27934C3E" w14:textId="6F4B1F6C" w:rsidR="005024BD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30015A16" w14:textId="3EE9D9EE" w:rsid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2C5A546E" w14:textId="49C6741F" w:rsid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5D61A8A5" w14:textId="77777777" w:rsid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3D948BBF" w14:textId="011DCCEC" w:rsid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Câu</w:t>
            </w:r>
          </w:p>
          <w:p w14:paraId="3A92E965" w14:textId="55DAC528" w:rsid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3a,</w:t>
            </w:r>
          </w:p>
          <w:p w14:paraId="2C9094C1" w14:textId="1BB01E26" w:rsidR="005B3B04" w:rsidRPr="005B3B04" w:rsidRDefault="005B3B04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3 d</w:t>
            </w:r>
          </w:p>
        </w:tc>
        <w:tc>
          <w:tcPr>
            <w:tcW w:w="278" w:type="pct"/>
          </w:tcPr>
          <w:p w14:paraId="3CF3348C" w14:textId="77777777" w:rsidR="005024BD" w:rsidRPr="005353AB" w:rsidRDefault="005024BD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5933A5E4" w14:textId="77777777" w:rsidR="005024BD" w:rsidRPr="005353AB" w:rsidRDefault="005024BD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2D6FFD29" w14:textId="77777777" w:rsidR="005024BD" w:rsidRDefault="005024BD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3C4FE5DC" w14:textId="77777777" w:rsidR="005024BD" w:rsidRDefault="005024BD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60320C33" w14:textId="77777777" w:rsidR="005024BD" w:rsidRPr="005353AB" w:rsidRDefault="005024BD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7B0AF437" w14:textId="6839292C" w:rsidR="005024BD" w:rsidRDefault="005B3B04" w:rsidP="005024BD">
            <w:pPr>
              <w:spacing w:before="60" w:after="60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  <w:r>
              <w:rPr>
                <w:rFonts w:eastAsia="Calibri" w:cs="Times New Roman"/>
                <w:sz w:val="26"/>
                <w:szCs w:val="26"/>
                <w:lang w:val="vi-VN" w:eastAsia="vi-VN"/>
              </w:rPr>
              <w:t>Câu</w:t>
            </w:r>
          </w:p>
          <w:p w14:paraId="73ED69C7" w14:textId="061409BE" w:rsidR="005B3B04" w:rsidRPr="005353AB" w:rsidRDefault="005B3B04" w:rsidP="005024BD">
            <w:pPr>
              <w:spacing w:before="60" w:after="60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  <w:r>
              <w:rPr>
                <w:rFonts w:eastAsia="Calibri" w:cs="Times New Roman"/>
                <w:sz w:val="26"/>
                <w:szCs w:val="26"/>
                <w:lang w:val="vi-VN" w:eastAsia="vi-VN"/>
              </w:rPr>
              <w:t>13b, 13c.</w:t>
            </w:r>
          </w:p>
          <w:p w14:paraId="41A77CFD" w14:textId="38169804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1" w:type="pct"/>
          </w:tcPr>
          <w:p w14:paraId="5172DDAF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</w:tcPr>
          <w:p w14:paraId="3EAF725E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68E9F7DE" w14:textId="77777777" w:rsidR="005024BD" w:rsidRPr="005353AB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26AF4E66" w14:textId="77777777" w:rsidR="005024BD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6BC35A49" w14:textId="13D9F762" w:rsidR="005024BD" w:rsidRPr="005353AB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406B9011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7982A53A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2409A619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86" w:type="pct"/>
          </w:tcPr>
          <w:p w14:paraId="0984BA17" w14:textId="77777777" w:rsidR="005024BD" w:rsidRPr="005353AB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43E3C2EC" w14:textId="1CE9A294" w:rsidR="005024BD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4A0EC26F" w14:textId="692F73BD" w:rsidR="00C16B67" w:rsidRDefault="00C16B67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5C780674" w14:textId="77777777" w:rsidR="00C16B67" w:rsidRDefault="00C16B67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1F4C0C0F" w14:textId="43776747" w:rsidR="00C16B67" w:rsidRDefault="00C16B67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56C1E1BD" w14:textId="346D890C" w:rsidR="00C16B67" w:rsidRDefault="00C16B67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Bài 1;3</w:t>
            </w:r>
          </w:p>
          <w:p w14:paraId="3663C021" w14:textId="2BCE841C" w:rsidR="00C16B67" w:rsidRDefault="00C16B67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2CAF0302" w14:textId="77777777" w:rsidR="00C16B67" w:rsidRPr="005353AB" w:rsidRDefault="00C16B67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13B9A4EA" w14:textId="77777777" w:rsidR="005024BD" w:rsidRDefault="005024BD" w:rsidP="005024BD">
            <w:pPr>
              <w:spacing w:before="60" w:after="60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53F85BEE" w14:textId="77777777" w:rsidR="005024BD" w:rsidRDefault="005024BD" w:rsidP="005024BD">
            <w:pPr>
              <w:spacing w:before="60" w:after="60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79EB98C4" w14:textId="77777777" w:rsidR="005024BD" w:rsidRPr="005353AB" w:rsidRDefault="005024BD" w:rsidP="005024BD">
            <w:pPr>
              <w:spacing w:before="60" w:after="60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5E509934" w14:textId="77777777" w:rsidR="005024BD" w:rsidRPr="005353AB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2135C2A8" w14:textId="0D6CB4A5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5024BD" w:rsidRPr="005353AB" w14:paraId="1F324603" w14:textId="77777777" w:rsidTr="00F2355E">
        <w:trPr>
          <w:trHeight w:val="375"/>
        </w:trPr>
        <w:tc>
          <w:tcPr>
            <w:tcW w:w="136" w:type="pct"/>
            <w:vMerge/>
          </w:tcPr>
          <w:p w14:paraId="057C99D3" w14:textId="77777777" w:rsidR="005024BD" w:rsidRPr="005353AB" w:rsidRDefault="005024BD" w:rsidP="005024BD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0" w:type="pct"/>
            <w:vMerge/>
          </w:tcPr>
          <w:p w14:paraId="1825F751" w14:textId="77777777" w:rsidR="005024BD" w:rsidRPr="005353AB" w:rsidRDefault="005024BD" w:rsidP="005024BD">
            <w:pPr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4454" w:type="pct"/>
            <w:gridSpan w:val="15"/>
          </w:tcPr>
          <w:p w14:paraId="34EA6505" w14:textId="41C77FD0" w:rsidR="005024BD" w:rsidRPr="005353AB" w:rsidRDefault="005024BD" w:rsidP="005024BD">
            <w:pPr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5024BD" w:rsidRPr="005353AB" w14:paraId="5609D68C" w14:textId="77777777" w:rsidTr="007376AE">
        <w:trPr>
          <w:trHeight w:val="2587"/>
        </w:trPr>
        <w:tc>
          <w:tcPr>
            <w:tcW w:w="136" w:type="pct"/>
            <w:vMerge w:val="restart"/>
          </w:tcPr>
          <w:p w14:paraId="71A09E6E" w14:textId="77777777" w:rsidR="005024BD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39EAE72F" w14:textId="77777777" w:rsidR="005024BD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03B3CE6B" w14:textId="77777777" w:rsidR="005024BD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24029845" w14:textId="77777777" w:rsidR="005024BD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129847CA" w14:textId="77777777" w:rsidR="005024BD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7706D71D" w14:textId="77777777" w:rsidR="005024BD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5C775F5B" w14:textId="77777777" w:rsidR="005024BD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466A73ED" w14:textId="6A920E95" w:rsidR="005024BD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410" w:type="pct"/>
            <w:vMerge w:val="restart"/>
          </w:tcPr>
          <w:p w14:paraId="58A697FA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38D37EB1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1460A881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6B71046C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0D542033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69EEA75E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6EB0B913" w14:textId="77777777" w:rsidR="005024BD" w:rsidRDefault="005024BD" w:rsidP="005024BD">
            <w:pPr>
              <w:jc w:val="center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7CEE21C9" w14:textId="0397B96A" w:rsidR="005024BD" w:rsidRDefault="005024BD" w:rsidP="005024B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723120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Hàm số và đồ thị</w:t>
            </w:r>
            <w:r>
              <w:rPr>
                <w:rFonts w:eastAsia="Calibri" w:cs="Times New Roman"/>
                <w:b/>
                <w:spacing w:val="-8"/>
                <w:sz w:val="26"/>
                <w:szCs w:val="26"/>
              </w:rPr>
              <w:t xml:space="preserve"> </w:t>
            </w:r>
          </w:p>
        </w:tc>
        <w:tc>
          <w:tcPr>
            <w:tcW w:w="522" w:type="pct"/>
            <w:gridSpan w:val="2"/>
          </w:tcPr>
          <w:p w14:paraId="5693224A" w14:textId="059467C2" w:rsidR="005024BD" w:rsidRDefault="005024BD" w:rsidP="005024BD">
            <w:pPr>
              <w:tabs>
                <w:tab w:val="left" w:pos="567"/>
              </w:tabs>
              <w:ind w:left="142"/>
              <w:jc w:val="center"/>
              <w:rPr>
                <w:rFonts w:eastAsia="Times New Roman" w:cs="Times New Roman"/>
                <w:bCs/>
                <w:i/>
                <w:noProof/>
                <w:color w:val="FF0000"/>
                <w:sz w:val="26"/>
                <w:szCs w:val="26"/>
              </w:rPr>
            </w:pP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Hàm số và đồ thị</w:t>
            </w:r>
          </w:p>
        </w:tc>
        <w:tc>
          <w:tcPr>
            <w:tcW w:w="1150" w:type="pct"/>
          </w:tcPr>
          <w:p w14:paraId="4F46A744" w14:textId="63B4D7C9" w:rsidR="005024BD" w:rsidRPr="00BB6D00" w:rsidRDefault="006A75C3" w:rsidP="005024BD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B</w:t>
            </w:r>
            <w:r w:rsidR="005024BD" w:rsidRPr="00BB6D00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iết: </w:t>
            </w:r>
          </w:p>
          <w:p w14:paraId="648BA97A" w14:textId="77777777" w:rsidR="005024BD" w:rsidRPr="00BB6D00" w:rsidRDefault="005024BD" w:rsidP="005024BD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z w:val="26"/>
                <w:szCs w:val="26"/>
                <w:lang w:val="vi-VN"/>
              </w:rPr>
              <w:t>-</w:t>
            </w:r>
            <w:r w:rsidRPr="00BB6D00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Nhận biết được những mô hình thực tế dẫn đến khái niệm hàm số.</w:t>
            </w:r>
          </w:p>
          <w:p w14:paraId="5CF19BFD" w14:textId="77777777" w:rsidR="005024BD" w:rsidRPr="00BB6D00" w:rsidRDefault="005024BD" w:rsidP="005024BD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z w:val="26"/>
                <w:szCs w:val="26"/>
                <w:lang w:val="vi-VN"/>
              </w:rPr>
              <w:t>-</w:t>
            </w:r>
            <w:r w:rsidRPr="00BB6D00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Nhận biết được đồ thị hàm số.</w:t>
            </w:r>
          </w:p>
          <w:p w14:paraId="3BFA1D9D" w14:textId="23C272FF" w:rsidR="005024BD" w:rsidRPr="00BB6D00" w:rsidRDefault="006A75C3" w:rsidP="005024BD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H</w:t>
            </w:r>
            <w:r w:rsidR="005024BD" w:rsidRPr="00BB6D00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iểu: </w:t>
            </w:r>
          </w:p>
          <w:p w14:paraId="054EEEAC" w14:textId="77777777" w:rsidR="005024BD" w:rsidRPr="00BB6D00" w:rsidRDefault="005024BD" w:rsidP="005024BD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z w:val="26"/>
                <w:szCs w:val="26"/>
                <w:lang w:val="vi-VN"/>
              </w:rPr>
              <w:t>-</w:t>
            </w:r>
            <w:r w:rsidRPr="00BB6D00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Tính được giá trị của hàm số khi hàm số đó xác định bởi công thức.</w:t>
            </w:r>
          </w:p>
          <w:p w14:paraId="4026FFC5" w14:textId="77777777" w:rsidR="005024BD" w:rsidRPr="00BB6D00" w:rsidRDefault="005024BD" w:rsidP="005024BD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z w:val="26"/>
                <w:szCs w:val="26"/>
                <w:lang w:val="vi-VN"/>
              </w:rPr>
              <w:t>-</w:t>
            </w:r>
            <w:r w:rsidRPr="00BB6D00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Xác định được toạ độ của một điểm trên mặt phẳng toạ độ;</w:t>
            </w:r>
          </w:p>
          <w:p w14:paraId="65975DE7" w14:textId="332F06C1" w:rsidR="005024BD" w:rsidRPr="00DE77AF" w:rsidRDefault="005024BD" w:rsidP="005024BD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z w:val="26"/>
                <w:szCs w:val="26"/>
                <w:lang w:val="vi-VN"/>
              </w:rPr>
              <w:t>-</w:t>
            </w:r>
            <w:r w:rsidRPr="00BB6D00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Xác định được một điểm trên mặt phẳng toạ độ khi biết toạ độ của nó.</w:t>
            </w:r>
          </w:p>
        </w:tc>
        <w:tc>
          <w:tcPr>
            <w:tcW w:w="232" w:type="pct"/>
          </w:tcPr>
          <w:p w14:paraId="1448E0B3" w14:textId="77777777" w:rsidR="005024BD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3236C62E" w14:textId="36D3B7DB" w:rsidR="005B3B04" w:rsidRDefault="005B3B04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73411469" w14:textId="77777777" w:rsidR="005B3B04" w:rsidRDefault="005B3B04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7AFA4BC5" w14:textId="6BB5C1AB" w:rsidR="005B3B04" w:rsidRDefault="005B3B04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C6, C7.</w:t>
            </w:r>
          </w:p>
        </w:tc>
        <w:tc>
          <w:tcPr>
            <w:tcW w:w="232" w:type="pct"/>
          </w:tcPr>
          <w:p w14:paraId="6F39B123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134D6D33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1C62FD25" w14:textId="77777777" w:rsidR="005024BD" w:rsidRPr="005353AB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8" w:type="pct"/>
          </w:tcPr>
          <w:p w14:paraId="12833FD6" w14:textId="77777777" w:rsidR="005B3B04" w:rsidRDefault="005B3B04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  <w:r>
              <w:rPr>
                <w:rFonts w:eastAsia="Calibri" w:cs="Times New Roman"/>
                <w:sz w:val="26"/>
                <w:szCs w:val="26"/>
                <w:lang w:val="vi-VN" w:eastAsia="vi-VN"/>
              </w:rPr>
              <w:t xml:space="preserve"> </w:t>
            </w:r>
          </w:p>
          <w:p w14:paraId="131FD03D" w14:textId="77777777" w:rsidR="005B3B04" w:rsidRDefault="005B3B04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604F2C79" w14:textId="77777777" w:rsidR="005B3B04" w:rsidRDefault="005B3B04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0C3D8348" w14:textId="77777777" w:rsidR="005024BD" w:rsidRDefault="005B3B04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  <w:r>
              <w:rPr>
                <w:rFonts w:eastAsia="Calibri" w:cs="Times New Roman"/>
                <w:sz w:val="26"/>
                <w:szCs w:val="26"/>
                <w:lang w:val="vi-VN" w:eastAsia="vi-VN"/>
              </w:rPr>
              <w:t>Câu 14a</w:t>
            </w:r>
          </w:p>
          <w:p w14:paraId="1C963016" w14:textId="482E97C0" w:rsidR="005B3B04" w:rsidRPr="005353AB" w:rsidRDefault="00E23BA1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  <w:r>
              <w:rPr>
                <w:rFonts w:eastAsia="Calibri" w:cs="Times New Roman"/>
                <w:sz w:val="26"/>
                <w:szCs w:val="26"/>
                <w:lang w:val="vi-VN" w:eastAsia="vi-VN"/>
              </w:rPr>
              <w:t>14b</w:t>
            </w:r>
          </w:p>
        </w:tc>
        <w:tc>
          <w:tcPr>
            <w:tcW w:w="231" w:type="pct"/>
          </w:tcPr>
          <w:p w14:paraId="48BF85F2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</w:tcPr>
          <w:p w14:paraId="76827977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1DDC70B4" w14:textId="77777777" w:rsidR="005024BD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1E3992EF" w14:textId="77777777" w:rsidR="00E23BA1" w:rsidRDefault="00E23BA1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5A7BC410" w14:textId="77777777" w:rsidR="00E23BA1" w:rsidRDefault="00E23BA1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067AC14C" w14:textId="408EF17D" w:rsidR="00E23BA1" w:rsidRPr="00E23BA1" w:rsidRDefault="00E23BA1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Câu 15</w:t>
            </w:r>
          </w:p>
        </w:tc>
        <w:tc>
          <w:tcPr>
            <w:tcW w:w="232" w:type="pct"/>
          </w:tcPr>
          <w:p w14:paraId="2E5625DA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39F6DA3D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4E1F18EC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86" w:type="pct"/>
          </w:tcPr>
          <w:p w14:paraId="1A0BE982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5024BD" w:rsidRPr="005353AB" w14:paraId="3419198F" w14:textId="77777777" w:rsidTr="007376AE">
        <w:trPr>
          <w:trHeight w:val="1979"/>
        </w:trPr>
        <w:tc>
          <w:tcPr>
            <w:tcW w:w="136" w:type="pct"/>
            <w:vMerge/>
          </w:tcPr>
          <w:p w14:paraId="6903A128" w14:textId="2A9001C5" w:rsidR="005024BD" w:rsidRPr="005353AB" w:rsidRDefault="005024BD" w:rsidP="005024BD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</w:p>
        </w:tc>
        <w:tc>
          <w:tcPr>
            <w:tcW w:w="410" w:type="pct"/>
            <w:vMerge/>
          </w:tcPr>
          <w:p w14:paraId="4B4A785D" w14:textId="6F68A330" w:rsidR="005024BD" w:rsidRPr="005353AB" w:rsidRDefault="005024BD" w:rsidP="005024BD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highlight w:val="yellow"/>
              </w:rPr>
            </w:pPr>
          </w:p>
        </w:tc>
        <w:tc>
          <w:tcPr>
            <w:tcW w:w="522" w:type="pct"/>
            <w:gridSpan w:val="2"/>
          </w:tcPr>
          <w:p w14:paraId="13B11AF3" w14:textId="77777777" w:rsidR="005024BD" w:rsidRDefault="005024BD" w:rsidP="005024BD">
            <w:pPr>
              <w:tabs>
                <w:tab w:val="left" w:pos="567"/>
              </w:tabs>
              <w:ind w:left="142"/>
              <w:jc w:val="center"/>
              <w:rPr>
                <w:rFonts w:eastAsia="Times New Roman" w:cs="Times New Roman"/>
                <w:bCs/>
                <w:i/>
                <w:noProof/>
                <w:color w:val="FF0000"/>
                <w:sz w:val="26"/>
                <w:szCs w:val="26"/>
              </w:rPr>
            </w:pPr>
          </w:p>
          <w:p w14:paraId="409CF0B4" w14:textId="77777777" w:rsidR="00E94ED7" w:rsidRPr="00E94ED7" w:rsidRDefault="00E94ED7" w:rsidP="00E94ED7">
            <w:pPr>
              <w:suppressAutoHyphens/>
              <w:jc w:val="center"/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E94ED7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Hàm số bậc nhất </w:t>
            </w:r>
            <w:r w:rsidRPr="00E94ED7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br/>
              <w:t xml:space="preserve">y = ax + b (a </w:t>
            </w:r>
            <w:r w:rsidRPr="00E94ED7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sym w:font="Symbol" w:char="F0B9"/>
            </w:r>
            <w:r w:rsidRPr="00E94ED7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0) và đồ thị. Hệ số góc của đường thẳng y = ax + b (a </w:t>
            </w:r>
            <w:r w:rsidRPr="00E94ED7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sym w:font="Symbol" w:char="F0B9"/>
            </w:r>
            <w:r w:rsidRPr="00E94ED7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0).</w:t>
            </w:r>
          </w:p>
          <w:p w14:paraId="632FA98B" w14:textId="77777777" w:rsidR="005024BD" w:rsidRDefault="005024BD" w:rsidP="005024BD">
            <w:pPr>
              <w:tabs>
                <w:tab w:val="left" w:pos="567"/>
              </w:tabs>
              <w:ind w:left="142"/>
              <w:jc w:val="center"/>
              <w:rPr>
                <w:rFonts w:eastAsia="Times New Roman" w:cs="Times New Roman"/>
                <w:bCs/>
                <w:i/>
                <w:noProof/>
                <w:color w:val="FF0000"/>
                <w:sz w:val="26"/>
                <w:szCs w:val="26"/>
              </w:rPr>
            </w:pPr>
          </w:p>
          <w:p w14:paraId="1D325DBA" w14:textId="77777777" w:rsidR="005024BD" w:rsidRDefault="005024BD" w:rsidP="005024BD">
            <w:pPr>
              <w:tabs>
                <w:tab w:val="left" w:pos="567"/>
              </w:tabs>
              <w:ind w:left="142"/>
              <w:jc w:val="center"/>
              <w:rPr>
                <w:rFonts w:eastAsia="Times New Roman" w:cs="Times New Roman"/>
                <w:bCs/>
                <w:i/>
                <w:noProof/>
                <w:color w:val="FF0000"/>
                <w:sz w:val="26"/>
                <w:szCs w:val="26"/>
              </w:rPr>
            </w:pPr>
          </w:p>
          <w:p w14:paraId="7FA66970" w14:textId="77777777" w:rsidR="005024BD" w:rsidRDefault="005024BD" w:rsidP="005024BD">
            <w:pPr>
              <w:tabs>
                <w:tab w:val="left" w:pos="567"/>
              </w:tabs>
              <w:ind w:left="142"/>
              <w:jc w:val="center"/>
              <w:rPr>
                <w:rFonts w:eastAsia="Times New Roman" w:cs="Times New Roman"/>
                <w:bCs/>
                <w:i/>
                <w:noProof/>
                <w:color w:val="FF0000"/>
                <w:sz w:val="26"/>
                <w:szCs w:val="26"/>
              </w:rPr>
            </w:pPr>
          </w:p>
          <w:p w14:paraId="02F852CB" w14:textId="4D52753E" w:rsidR="005024BD" w:rsidRPr="005353AB" w:rsidRDefault="005024BD" w:rsidP="005024BD">
            <w:pPr>
              <w:ind w:right="-44"/>
              <w:jc w:val="both"/>
              <w:rPr>
                <w:rFonts w:cs="Times New Roman"/>
                <w:bCs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150" w:type="pct"/>
          </w:tcPr>
          <w:p w14:paraId="497509B4" w14:textId="479E3B6A" w:rsidR="003C0A41" w:rsidRPr="003C0A41" w:rsidRDefault="00E94ED7" w:rsidP="003C0A41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B</w:t>
            </w:r>
            <w:r w:rsidR="003C0A41" w:rsidRPr="003C0A41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iết: </w:t>
            </w:r>
          </w:p>
          <w:p w14:paraId="45B4F057" w14:textId="2A021EE6" w:rsidR="003C0A41" w:rsidRPr="003C0A41" w:rsidRDefault="003C0A41" w:rsidP="003C0A41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3C0A41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- Nhận biết được khái niệm hệ số góc của đường thẳng </w:t>
            </w:r>
            <w:r w:rsidRPr="003C0A41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>y</w:t>
            </w:r>
            <w:r w:rsidRPr="003C0A41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= </w:t>
            </w:r>
            <w:r w:rsidRPr="003C0A41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>ax</w:t>
            </w:r>
            <w:r w:rsidRPr="003C0A41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+ </w:t>
            </w:r>
            <w:r w:rsidRPr="003C0A41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>b</w:t>
            </w:r>
            <w:r w:rsidRPr="003C0A41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(</w:t>
            </w:r>
            <w:r w:rsidRPr="003C0A41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 xml:space="preserve">a </w:t>
            </w:r>
            <w:r w:rsidRPr="003C0A41">
              <w:rPr>
                <w:rFonts w:eastAsia="Calibri" w:cs="Times New Roman"/>
                <w:noProof/>
                <w:sz w:val="26"/>
                <w:szCs w:val="26"/>
                <w:lang w:val="vi-VN"/>
              </w:rPr>
              <w:sym w:font="Symbol" w:char="F0B9"/>
            </w:r>
            <w:r w:rsidRPr="003C0A41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0).</w:t>
            </w:r>
          </w:p>
          <w:p w14:paraId="0BEF380A" w14:textId="7E1BC618" w:rsidR="005024BD" w:rsidRPr="005024BD" w:rsidRDefault="00E94ED7" w:rsidP="005024BD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H</w:t>
            </w:r>
            <w:r w:rsidR="005024BD" w:rsidRPr="005024BD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iểu: </w:t>
            </w:r>
          </w:p>
          <w:p w14:paraId="73459286" w14:textId="77777777" w:rsidR="005024BD" w:rsidRPr="005024BD" w:rsidRDefault="005024BD" w:rsidP="005024BD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- Thiết lập được bảng giá trị của hàm số bậc nhất </w:t>
            </w:r>
            <w:r w:rsidRPr="005024BD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 xml:space="preserve">y </w:t>
            </w: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= </w:t>
            </w:r>
            <w:r w:rsidRPr="005024BD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 xml:space="preserve">ax </w:t>
            </w: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+ </w:t>
            </w:r>
            <w:r w:rsidRPr="005024BD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>b</w:t>
            </w: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(</w:t>
            </w:r>
            <w:r w:rsidRPr="005024BD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 xml:space="preserve">a </w:t>
            </w: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sym w:font="Symbol" w:char="F0B9"/>
            </w: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0). </w:t>
            </w:r>
          </w:p>
          <w:p w14:paraId="29D0B718" w14:textId="77777777" w:rsidR="005024BD" w:rsidRPr="003C0A41" w:rsidRDefault="005024BD" w:rsidP="005024BD">
            <w:pPr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3C0A41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- Sử dụng được hệ số góc của đường thẳng để nhận biết và giải thích được sự cắt nhau hoặc song song của hai đường thẳng cho trước.</w:t>
            </w:r>
          </w:p>
          <w:p w14:paraId="6595B3A4" w14:textId="77777777" w:rsidR="005024BD" w:rsidRPr="005024BD" w:rsidRDefault="005024BD" w:rsidP="005024BD">
            <w:pPr>
              <w:suppressAutoHyphens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5024BD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Vận dụng: </w:t>
            </w:r>
          </w:p>
          <w:p w14:paraId="3B1989D9" w14:textId="77777777" w:rsidR="005024BD" w:rsidRPr="005024BD" w:rsidRDefault="005024BD" w:rsidP="005024BD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- Vẽ được đồ thị của hàm số bậc nhất </w:t>
            </w:r>
            <w:r w:rsidRPr="005024BD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 xml:space="preserve">y </w:t>
            </w: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= </w:t>
            </w:r>
            <w:r w:rsidRPr="005024BD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 xml:space="preserve">ax </w:t>
            </w: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+ </w:t>
            </w:r>
            <w:r w:rsidRPr="005024BD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>b</w:t>
            </w: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(</w:t>
            </w:r>
            <w:r w:rsidRPr="005024BD">
              <w:rPr>
                <w:rFonts w:eastAsia="Calibri" w:cs="Times New Roman"/>
                <w:i/>
                <w:noProof/>
                <w:sz w:val="26"/>
                <w:szCs w:val="26"/>
                <w:lang w:val="vi-VN"/>
              </w:rPr>
              <w:t xml:space="preserve">a </w:t>
            </w: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sym w:font="Symbol" w:char="F0B9"/>
            </w:r>
            <w:r w:rsidRPr="005024BD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0).</w:t>
            </w:r>
          </w:p>
          <w:p w14:paraId="0B8CE268" w14:textId="5DCA198E" w:rsidR="005024BD" w:rsidRPr="00DE77AF" w:rsidRDefault="005024BD" w:rsidP="005024BD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3C0A41">
              <w:rPr>
                <w:rFonts w:eastAsia="Calibri" w:cs="Times New Roman"/>
                <w:noProof/>
                <w:sz w:val="26"/>
                <w:szCs w:val="26"/>
                <w:lang w:val="vi-VN"/>
              </w:rPr>
              <w:lastRenderedPageBreak/>
              <w:t xml:space="preserve">- Vận dụng được hàm số bậc nhất và đồ thị vào giải quyết một số bài toán thực tiễn </w:t>
            </w:r>
            <w:r w:rsidRPr="003C0A41">
              <w:rPr>
                <w:rFonts w:eastAsia="Calibri" w:cs="Times New Roman"/>
                <w:b/>
                <w:i/>
                <w:noProof/>
                <w:sz w:val="26"/>
                <w:szCs w:val="26"/>
                <w:lang w:val="vi-VN"/>
              </w:rPr>
              <w:t>(đơn giản, quen thuộc)</w:t>
            </w:r>
            <w:r w:rsidRPr="003C0A41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(ví dụ: bài toán về chuyển động đều trong Vật lí,...).</w:t>
            </w:r>
          </w:p>
        </w:tc>
        <w:tc>
          <w:tcPr>
            <w:tcW w:w="232" w:type="pct"/>
          </w:tcPr>
          <w:p w14:paraId="231494D7" w14:textId="22B907C4" w:rsidR="005024BD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2F6BBB5A" w14:textId="52FF3AAB" w:rsidR="005B3B04" w:rsidRDefault="005B3B04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247A9D32" w14:textId="77777777" w:rsidR="005B3B04" w:rsidRDefault="005B3B04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515A8F6A" w14:textId="77777777" w:rsidR="005024BD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28A65266" w14:textId="77777777" w:rsidR="005024BD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36D66D27" w14:textId="59BDC29A" w:rsidR="005024BD" w:rsidRPr="005353AB" w:rsidRDefault="005024BD" w:rsidP="005024BD">
            <w:pPr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5B263292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636EEB8B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47EBD22B" w14:textId="77777777" w:rsidR="005024BD" w:rsidRPr="005353AB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0E21454B" w14:textId="77777777" w:rsidR="005024BD" w:rsidRPr="005353AB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004F9003" w14:textId="77777777" w:rsidR="005024BD" w:rsidRDefault="005024BD" w:rsidP="005024BD">
            <w:pPr>
              <w:spacing w:before="60" w:after="6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  <w:p w14:paraId="314F31E7" w14:textId="106B43AA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8" w:type="pct"/>
          </w:tcPr>
          <w:p w14:paraId="60E966F5" w14:textId="1286CCC6" w:rsidR="005024BD" w:rsidRDefault="005024BD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586A7A35" w14:textId="07DF1887" w:rsidR="00E23BA1" w:rsidRDefault="00E23BA1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14BC9B48" w14:textId="77777777" w:rsidR="00E23BA1" w:rsidRPr="005353AB" w:rsidRDefault="00E23BA1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5F238AAD" w14:textId="1A52D4F5" w:rsidR="00E23BA1" w:rsidRDefault="00E23BA1" w:rsidP="00E23BA1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  <w:r>
              <w:rPr>
                <w:rFonts w:eastAsia="Calibri" w:cs="Times New Roman"/>
                <w:sz w:val="26"/>
                <w:szCs w:val="26"/>
                <w:lang w:val="vi-VN" w:eastAsia="vi-VN"/>
              </w:rPr>
              <w:t>Câu 14c</w:t>
            </w:r>
          </w:p>
          <w:p w14:paraId="5D8A232F" w14:textId="668B8C00" w:rsidR="005024BD" w:rsidRPr="005353AB" w:rsidRDefault="00E23BA1" w:rsidP="00E23BA1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  <w:r>
              <w:rPr>
                <w:rFonts w:eastAsia="Calibri" w:cs="Times New Roman"/>
                <w:sz w:val="26"/>
                <w:szCs w:val="26"/>
                <w:lang w:val="vi-VN" w:eastAsia="vi-VN"/>
              </w:rPr>
              <w:t>14d</w:t>
            </w:r>
          </w:p>
          <w:p w14:paraId="4D3BB706" w14:textId="77777777" w:rsidR="005024BD" w:rsidRDefault="005024BD" w:rsidP="005024BD">
            <w:pPr>
              <w:spacing w:before="60" w:after="60"/>
              <w:jc w:val="center"/>
              <w:rPr>
                <w:rFonts w:eastAsia="Calibri" w:cs="Times New Roman"/>
                <w:sz w:val="26"/>
                <w:szCs w:val="26"/>
                <w:lang w:val="vi-VN" w:eastAsia="vi-VN"/>
              </w:rPr>
            </w:pPr>
          </w:p>
          <w:p w14:paraId="463A2ECE" w14:textId="7E0F9D68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41225E0B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</w:tcPr>
          <w:p w14:paraId="5E7E913A" w14:textId="69637FA2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389657FB" w14:textId="14F9788C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7AB9FFF6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4C9D8105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516B7202" w14:textId="23B17295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86" w:type="pct"/>
          </w:tcPr>
          <w:p w14:paraId="2201A4B9" w14:textId="77777777" w:rsidR="005024BD" w:rsidRPr="005353AB" w:rsidRDefault="005024BD" w:rsidP="005024B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7376AE" w:rsidRPr="005353AB" w14:paraId="619CDF67" w14:textId="77777777" w:rsidTr="007376AE">
        <w:trPr>
          <w:trHeight w:val="3436"/>
        </w:trPr>
        <w:tc>
          <w:tcPr>
            <w:tcW w:w="136" w:type="pct"/>
          </w:tcPr>
          <w:p w14:paraId="5C640DB1" w14:textId="77777777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6C400651" w14:textId="77777777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682901E4" w14:textId="0C351C4C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6C8B3A64" w14:textId="344C03AB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63357BFA" w14:textId="15E22341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1F6F2AA4" w14:textId="06C387A2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16371238" w14:textId="59C2A2F1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1AF1E506" w14:textId="4CEBD91E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0EF527BF" w14:textId="6E0287AD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721BE803" w14:textId="77777777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4847EF2A" w14:textId="77777777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600740E4" w14:textId="083A8689" w:rsidR="007376AE" w:rsidRPr="005353AB" w:rsidRDefault="007376AE" w:rsidP="007376AE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</w:tc>
        <w:tc>
          <w:tcPr>
            <w:tcW w:w="410" w:type="pct"/>
            <w:shd w:val="clear" w:color="auto" w:fill="auto"/>
          </w:tcPr>
          <w:p w14:paraId="63233A58" w14:textId="77777777" w:rsidR="007376AE" w:rsidRDefault="007376AE" w:rsidP="007376AE">
            <w:pPr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70B0B783" w14:textId="77777777" w:rsidR="007376AE" w:rsidRDefault="007376AE" w:rsidP="007376AE">
            <w:pPr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49254526" w14:textId="77777777" w:rsidR="007376AE" w:rsidRDefault="007376AE" w:rsidP="007376AE">
            <w:pPr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2144BA42" w14:textId="77777777" w:rsidR="007376AE" w:rsidRDefault="007376AE" w:rsidP="007376AE">
            <w:pPr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727D50D9" w14:textId="77777777" w:rsidR="007376AE" w:rsidRDefault="007376AE" w:rsidP="007376AE">
            <w:pPr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539B79AB" w14:textId="77777777" w:rsidR="007376AE" w:rsidRDefault="007376AE" w:rsidP="007376AE">
            <w:pPr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66291B44" w14:textId="77777777" w:rsidR="007376AE" w:rsidRDefault="007376AE" w:rsidP="007376AE">
            <w:pPr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13DDC7E7" w14:textId="77777777" w:rsidR="007376AE" w:rsidRDefault="007376AE" w:rsidP="007376AE">
            <w:pPr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4F44C187" w14:textId="77777777" w:rsidR="007376AE" w:rsidRDefault="007376AE" w:rsidP="007376AE">
            <w:pPr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5D615FBF" w14:textId="77777777" w:rsidR="007376AE" w:rsidRDefault="007376AE" w:rsidP="007376AE">
            <w:pPr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  <w:p w14:paraId="79397DF5" w14:textId="1BC13029" w:rsidR="007376AE" w:rsidRPr="005353AB" w:rsidRDefault="007376AE" w:rsidP="007376AE">
            <w:pPr>
              <w:jc w:val="both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723120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Tứ giác</w:t>
            </w:r>
          </w:p>
        </w:tc>
        <w:tc>
          <w:tcPr>
            <w:tcW w:w="522" w:type="pct"/>
            <w:gridSpan w:val="2"/>
            <w:vAlign w:val="center"/>
          </w:tcPr>
          <w:p w14:paraId="2DA21C76" w14:textId="6C91A9A3" w:rsidR="007376AE" w:rsidRPr="007E4C12" w:rsidRDefault="007376AE" w:rsidP="007376AE">
            <w:pPr>
              <w:jc w:val="both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Tính chất và</w:t>
            </w:r>
            <w:r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 </w:t>
            </w:r>
            <w:r w:rsidRPr="0072312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dấu hiệu nhận biết các tứ giác đặc biệt</w:t>
            </w:r>
          </w:p>
        </w:tc>
        <w:tc>
          <w:tcPr>
            <w:tcW w:w="1150" w:type="pct"/>
          </w:tcPr>
          <w:p w14:paraId="06489B29" w14:textId="51143B3C" w:rsidR="007376AE" w:rsidRPr="00E94ED7" w:rsidRDefault="007376AE" w:rsidP="007376AE">
            <w:pPr>
              <w:suppressAutoHyphens/>
              <w:jc w:val="both"/>
              <w:rPr>
                <w:rFonts w:eastAsia="Calibri" w:cs="Times New Roman"/>
                <w:b/>
                <w:noProof/>
                <w:sz w:val="26"/>
                <w:szCs w:val="26"/>
                <w:lang w:val="vi-VN"/>
              </w:rPr>
            </w:pPr>
            <w:r w:rsidRPr="00E94ED7">
              <w:rPr>
                <w:rFonts w:eastAsia="Calibri" w:cs="Times New Roman"/>
                <w:b/>
                <w:noProof/>
                <w:sz w:val="26"/>
                <w:szCs w:val="26"/>
                <w:lang w:val="vi-VN"/>
              </w:rPr>
              <w:t>Biết</w:t>
            </w:r>
          </w:p>
          <w:p w14:paraId="634740BC" w14:textId="76250BF5" w:rsidR="007376AE" w:rsidRPr="00E94ED7" w:rsidRDefault="007376AE" w:rsidP="007376AE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E94ED7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- Nhận biết được dấu hiệu để một hình bình hành là hình chữ nhật (ví dụ: hình bình hành có hai đường chéo bằng nhau là hình chữ nhật). </w:t>
            </w:r>
          </w:p>
          <w:p w14:paraId="3F8B67DB" w14:textId="77777777" w:rsidR="007376AE" w:rsidRPr="00E94ED7" w:rsidRDefault="007376AE" w:rsidP="007376AE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E94ED7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- Nhận biết được dấu hiệu để một hình bình hành là hình thoi (ví dụ: hình bình hành có hai đường chéo vuông góc với nhau là hình thoi). </w:t>
            </w:r>
          </w:p>
          <w:p w14:paraId="09C436CE" w14:textId="103147D7" w:rsidR="007376AE" w:rsidRPr="002E6231" w:rsidRDefault="007376AE" w:rsidP="007376AE">
            <w:pPr>
              <w:widowControl w:val="0"/>
              <w:autoSpaceDE w:val="0"/>
              <w:autoSpaceDN w:val="0"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E94ED7">
              <w:rPr>
                <w:rFonts w:asciiTheme="minorHAnsi" w:eastAsia="Calibri" w:hAnsiTheme="minorHAnsi" w:cs="Times New Roman"/>
                <w:noProof/>
                <w:sz w:val="26"/>
                <w:szCs w:val="26"/>
                <w:lang w:val="vi-VN"/>
              </w:rPr>
              <w:t xml:space="preserve">- </w:t>
            </w:r>
            <w:r w:rsidRPr="002E6231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Nhận biết được dấu hiệu để một hình chữ nhật là hình vuông (ví dụ: hình chữ nhật có hai đường chéo vuông góc với nhau là hình vuông).</w:t>
            </w:r>
          </w:p>
          <w:p w14:paraId="4D9DAAD1" w14:textId="1F672813" w:rsidR="007376AE" w:rsidRPr="006A75C3" w:rsidRDefault="007376AE" w:rsidP="007376AE">
            <w:pPr>
              <w:widowControl w:val="0"/>
              <w:autoSpaceDE w:val="0"/>
              <w:autoSpaceDN w:val="0"/>
              <w:jc w:val="both"/>
              <w:rPr>
                <w:rFonts w:eastAsia="Calibri" w:cs="Times New Roman"/>
                <w:b/>
                <w:noProof/>
                <w:sz w:val="26"/>
                <w:szCs w:val="26"/>
                <w:lang w:val="vi-VN"/>
              </w:rPr>
            </w:pPr>
            <w:r w:rsidRPr="006A75C3">
              <w:rPr>
                <w:rFonts w:eastAsia="Calibri" w:cs="Times New Roman"/>
                <w:b/>
                <w:noProof/>
                <w:sz w:val="26"/>
                <w:szCs w:val="26"/>
                <w:lang w:val="vi-VN"/>
              </w:rPr>
              <w:t>Hiểu</w:t>
            </w:r>
          </w:p>
          <w:p w14:paraId="326810AD" w14:textId="77777777" w:rsidR="007376AE" w:rsidRPr="00E94ED7" w:rsidRDefault="007376AE" w:rsidP="007376AE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E94ED7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Giải thích được tính chất về hai đường chéo của hình chữ nhật.</w:t>
            </w:r>
          </w:p>
          <w:p w14:paraId="5D548441" w14:textId="77777777" w:rsidR="007376AE" w:rsidRPr="00E94ED7" w:rsidRDefault="007376AE" w:rsidP="007376AE">
            <w:pPr>
              <w:suppressAutoHyphens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E94ED7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- Giải thích được tính chất về đường chéo của hình thoi.  </w:t>
            </w:r>
          </w:p>
          <w:p w14:paraId="67C8781E" w14:textId="0E628F6D" w:rsidR="007376AE" w:rsidRPr="00DE77AF" w:rsidRDefault="007376AE" w:rsidP="007376AE">
            <w:pPr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bCs/>
                <w:sz w:val="26"/>
                <w:szCs w:val="26"/>
                <w:lang w:val="vi-VN"/>
              </w:rPr>
            </w:pPr>
            <w:r w:rsidRPr="006A75C3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- Giải thích được tính chất về hai đường chéo của hình vuông</w:t>
            </w:r>
          </w:p>
        </w:tc>
        <w:tc>
          <w:tcPr>
            <w:tcW w:w="232" w:type="pct"/>
          </w:tcPr>
          <w:p w14:paraId="412E31E0" w14:textId="690C1505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0F8F5C27" w14:textId="09CEF6E6" w:rsidR="005B3B04" w:rsidRDefault="005B3B04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63E287E8" w14:textId="0484AB86" w:rsidR="005B3B04" w:rsidRDefault="005B3B04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70B4D7CB" w14:textId="64C775B7" w:rsidR="005B3B04" w:rsidRDefault="005B3B04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52FBC7C5" w14:textId="202BA5B0" w:rsidR="005B3B04" w:rsidRDefault="005B3B04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4580119A" w14:textId="77777777" w:rsidR="005B3B04" w:rsidRDefault="005B3B04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10B4F8AF" w14:textId="47DFA00E" w:rsidR="005B3B04" w:rsidRPr="005B3B04" w:rsidRDefault="005B3B04" w:rsidP="007376A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C8 đến C12</w:t>
            </w:r>
          </w:p>
        </w:tc>
        <w:tc>
          <w:tcPr>
            <w:tcW w:w="232" w:type="pct"/>
          </w:tcPr>
          <w:p w14:paraId="09B506A1" w14:textId="04915BA2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00CBF2AF" w14:textId="77777777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2B29CCC9" w14:textId="55C373AC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8" w:type="pct"/>
          </w:tcPr>
          <w:p w14:paraId="7DA2111C" w14:textId="559D6AB5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4D775F90" w14:textId="77777777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3" w:type="pct"/>
          </w:tcPr>
          <w:p w14:paraId="7799E742" w14:textId="3A788566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6649C7E9" w14:textId="206DE186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37871614" w14:textId="27F76876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5466CE56" w14:textId="77777777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0706A79E" w14:textId="642DA17C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86" w:type="pct"/>
          </w:tcPr>
          <w:p w14:paraId="26DEE2B7" w14:textId="77777777" w:rsidR="007376AE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1E2F728E" w14:textId="77777777" w:rsidR="00C16B67" w:rsidRDefault="00C16B67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4E63B6D3" w14:textId="77777777" w:rsidR="00C16B67" w:rsidRDefault="00C16B67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063E02C7" w14:textId="77777777" w:rsidR="00C16B67" w:rsidRDefault="00C16B67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2558FADE" w14:textId="18977235" w:rsidR="00C16B67" w:rsidRPr="00C16B67" w:rsidRDefault="00C16B67" w:rsidP="007376A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Bài 2</w:t>
            </w:r>
          </w:p>
        </w:tc>
      </w:tr>
      <w:tr w:rsidR="007376AE" w:rsidRPr="005353AB" w14:paraId="759C0ABE" w14:textId="77777777" w:rsidTr="007376AE">
        <w:trPr>
          <w:trHeight w:val="330"/>
        </w:trPr>
        <w:tc>
          <w:tcPr>
            <w:tcW w:w="974" w:type="pct"/>
            <w:gridSpan w:val="3"/>
          </w:tcPr>
          <w:p w14:paraId="7C1520E1" w14:textId="77777777" w:rsidR="007376AE" w:rsidRPr="005353AB" w:rsidRDefault="007376AE" w:rsidP="007376AE">
            <w:pPr>
              <w:jc w:val="right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Tổng số câu</w:t>
            </w:r>
          </w:p>
        </w:tc>
        <w:tc>
          <w:tcPr>
            <w:tcW w:w="1245" w:type="pct"/>
            <w:gridSpan w:val="2"/>
          </w:tcPr>
          <w:p w14:paraId="519B4728" w14:textId="77777777" w:rsidR="007376AE" w:rsidRPr="005353AB" w:rsidRDefault="007376AE" w:rsidP="007376AE">
            <w:pPr>
              <w:jc w:val="both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4D05A744" w14:textId="062E9482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12</w:t>
            </w:r>
          </w:p>
        </w:tc>
        <w:tc>
          <w:tcPr>
            <w:tcW w:w="232" w:type="pct"/>
          </w:tcPr>
          <w:p w14:paraId="6CEEBE75" w14:textId="77777777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1E0D77C8" w14:textId="77777777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05B8EF14" w14:textId="105C419D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  <w:lang w:val="vi-VN"/>
              </w:rPr>
              <w:t>4</w:t>
            </w:r>
          </w:p>
        </w:tc>
        <w:tc>
          <w:tcPr>
            <w:tcW w:w="278" w:type="pct"/>
          </w:tcPr>
          <w:p w14:paraId="22B88751" w14:textId="04FEC8DC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  <w:lang w:val="vi-VN"/>
              </w:rPr>
              <w:t>4</w:t>
            </w:r>
          </w:p>
        </w:tc>
        <w:tc>
          <w:tcPr>
            <w:tcW w:w="231" w:type="pct"/>
          </w:tcPr>
          <w:p w14:paraId="1C2BF8FB" w14:textId="6395E72E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3" w:type="pct"/>
          </w:tcPr>
          <w:p w14:paraId="5DFB84C2" w14:textId="401D60CF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1520DC92" w14:textId="77734DCF" w:rsidR="007376AE" w:rsidRPr="005353AB" w:rsidRDefault="00C16B67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232" w:type="pct"/>
          </w:tcPr>
          <w:p w14:paraId="28BA9B91" w14:textId="642E04ED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2" w:type="pct"/>
          </w:tcPr>
          <w:p w14:paraId="19EECAF1" w14:textId="77777777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</w:tcPr>
          <w:p w14:paraId="78EC3B0A" w14:textId="0F69097A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86" w:type="pct"/>
          </w:tcPr>
          <w:p w14:paraId="19A1F761" w14:textId="7225934D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  <w:lang w:val="vi-VN"/>
              </w:rPr>
              <w:t>3</w:t>
            </w:r>
          </w:p>
        </w:tc>
      </w:tr>
      <w:tr w:rsidR="007376AE" w:rsidRPr="005353AB" w14:paraId="2FF05B23" w14:textId="77777777" w:rsidTr="007376AE">
        <w:trPr>
          <w:trHeight w:val="280"/>
        </w:trPr>
        <w:tc>
          <w:tcPr>
            <w:tcW w:w="974" w:type="pct"/>
            <w:gridSpan w:val="3"/>
          </w:tcPr>
          <w:p w14:paraId="7E55184D" w14:textId="77777777" w:rsidR="007376AE" w:rsidRPr="005353AB" w:rsidRDefault="007376AE" w:rsidP="007376AE">
            <w:pPr>
              <w:jc w:val="right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Tổng số điểm</w:t>
            </w:r>
          </w:p>
        </w:tc>
        <w:tc>
          <w:tcPr>
            <w:tcW w:w="1245" w:type="pct"/>
            <w:gridSpan w:val="2"/>
          </w:tcPr>
          <w:p w14:paraId="219236CA" w14:textId="77777777" w:rsidR="007376AE" w:rsidRPr="005353AB" w:rsidRDefault="007376AE" w:rsidP="007376AE">
            <w:pPr>
              <w:jc w:val="both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696" w:type="pct"/>
            <w:gridSpan w:val="3"/>
          </w:tcPr>
          <w:p w14:paraId="61C9798C" w14:textId="69A11BE0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3,0</w:t>
            </w:r>
          </w:p>
        </w:tc>
        <w:tc>
          <w:tcPr>
            <w:tcW w:w="740" w:type="pct"/>
            <w:gridSpan w:val="3"/>
          </w:tcPr>
          <w:p w14:paraId="7EF7571E" w14:textId="468416C4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2,0</w:t>
            </w:r>
          </w:p>
        </w:tc>
        <w:tc>
          <w:tcPr>
            <w:tcW w:w="697" w:type="pct"/>
            <w:gridSpan w:val="3"/>
          </w:tcPr>
          <w:p w14:paraId="0C485CC3" w14:textId="14EA2C63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2,0</w:t>
            </w:r>
          </w:p>
        </w:tc>
        <w:tc>
          <w:tcPr>
            <w:tcW w:w="650" w:type="pct"/>
            <w:gridSpan w:val="3"/>
          </w:tcPr>
          <w:p w14:paraId="4574E134" w14:textId="355939C8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3,0</w:t>
            </w:r>
          </w:p>
        </w:tc>
      </w:tr>
      <w:tr w:rsidR="007376AE" w:rsidRPr="005353AB" w14:paraId="79ED7582" w14:textId="77777777" w:rsidTr="007376AE">
        <w:trPr>
          <w:trHeight w:val="229"/>
        </w:trPr>
        <w:tc>
          <w:tcPr>
            <w:tcW w:w="974" w:type="pct"/>
            <w:gridSpan w:val="3"/>
          </w:tcPr>
          <w:p w14:paraId="32E51FFD" w14:textId="77777777" w:rsidR="007376AE" w:rsidRPr="005353AB" w:rsidRDefault="007376AE" w:rsidP="007376AE">
            <w:pPr>
              <w:jc w:val="right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1245" w:type="pct"/>
            <w:gridSpan w:val="2"/>
          </w:tcPr>
          <w:p w14:paraId="1B08F153" w14:textId="77777777" w:rsidR="007376AE" w:rsidRPr="005353AB" w:rsidRDefault="007376AE" w:rsidP="007376AE">
            <w:pPr>
              <w:jc w:val="both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696" w:type="pct"/>
            <w:gridSpan w:val="3"/>
          </w:tcPr>
          <w:p w14:paraId="411EAA69" w14:textId="064F1531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30</w:t>
            </w:r>
          </w:p>
        </w:tc>
        <w:tc>
          <w:tcPr>
            <w:tcW w:w="740" w:type="pct"/>
            <w:gridSpan w:val="3"/>
          </w:tcPr>
          <w:p w14:paraId="507C4CE5" w14:textId="6DE48297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20</w:t>
            </w:r>
          </w:p>
        </w:tc>
        <w:tc>
          <w:tcPr>
            <w:tcW w:w="697" w:type="pct"/>
            <w:gridSpan w:val="3"/>
          </w:tcPr>
          <w:p w14:paraId="4B9EC35C" w14:textId="3931184E" w:rsidR="007376AE" w:rsidRPr="005353AB" w:rsidRDefault="007376AE" w:rsidP="007376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353AB">
              <w:rPr>
                <w:rFonts w:cs="Times New Roman"/>
                <w:spacing w:val="-8"/>
                <w:sz w:val="26"/>
                <w:szCs w:val="26"/>
              </w:rPr>
              <w:t>20</w:t>
            </w:r>
          </w:p>
        </w:tc>
        <w:tc>
          <w:tcPr>
            <w:tcW w:w="650" w:type="pct"/>
            <w:gridSpan w:val="3"/>
          </w:tcPr>
          <w:p w14:paraId="24B975EB" w14:textId="68B65461" w:rsidR="007376AE" w:rsidRPr="005353AB" w:rsidRDefault="007376AE" w:rsidP="007376AE">
            <w:pPr>
              <w:spacing w:line="360" w:lineRule="auto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0</w:t>
            </w:r>
          </w:p>
        </w:tc>
      </w:tr>
    </w:tbl>
    <w:p w14:paraId="7BBB8E82" w14:textId="65570F54" w:rsidR="00325991" w:rsidRPr="005353AB" w:rsidRDefault="00325991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0A525BF2" w14:textId="77777777" w:rsidR="00774328" w:rsidRPr="005353AB" w:rsidRDefault="00774328" w:rsidP="00325991">
      <w:pPr>
        <w:tabs>
          <w:tab w:val="left" w:pos="360"/>
        </w:tabs>
        <w:spacing w:line="276" w:lineRule="auto"/>
        <w:rPr>
          <w:rFonts w:ascii="Times New Roman" w:hAnsi="Times New Roman" w:cs="Times New Roman"/>
          <w:sz w:val="26"/>
          <w:szCs w:val="26"/>
          <w:lang w:val="nl-NL"/>
        </w:rPr>
        <w:sectPr w:rsidR="00774328" w:rsidRPr="005353AB" w:rsidSect="004513A2">
          <w:pgSz w:w="16840" w:h="11907" w:orient="landscape" w:code="9"/>
          <w:pgMar w:top="709" w:right="454" w:bottom="454" w:left="1134" w:header="720" w:footer="720" w:gutter="0"/>
          <w:cols w:space="720"/>
          <w:docGrid w:linePitch="360"/>
        </w:sectPr>
      </w:pPr>
      <w:bookmarkStart w:id="1" w:name="1.4._Bản_đặc_tả_đề_kiểm_tra_cuối_học_kì_"/>
      <w:bookmarkStart w:id="2" w:name="_bookmark21"/>
      <w:bookmarkStart w:id="3" w:name="_Hlk153716696"/>
      <w:bookmarkStart w:id="4" w:name="_Hlk160766745"/>
      <w:bookmarkEnd w:id="1"/>
      <w:bookmarkEnd w:id="2"/>
    </w:p>
    <w:p w14:paraId="0C988BB2" w14:textId="77777777" w:rsidR="00DA3CF4" w:rsidRPr="00A87D6A" w:rsidRDefault="00DA3CF4" w:rsidP="00DA3CF4">
      <w:pPr>
        <w:spacing w:after="0" w:line="240" w:lineRule="auto"/>
        <w:ind w:right="-113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vi-VN"/>
        </w:rPr>
      </w:pPr>
    </w:p>
    <w:tbl>
      <w:tblPr>
        <w:tblStyle w:val="TableGrid"/>
        <w:tblW w:w="10045" w:type="dxa"/>
        <w:tblInd w:w="-1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81"/>
        <w:gridCol w:w="222"/>
      </w:tblGrid>
      <w:tr w:rsidR="00DA3CF4" w:rsidRPr="00A87D6A" w14:paraId="0D4BB0A4" w14:textId="77777777" w:rsidTr="00796588">
        <w:trPr>
          <w:trHeight w:val="1494"/>
        </w:trPr>
        <w:tc>
          <w:tcPr>
            <w:tcW w:w="3181" w:type="dxa"/>
          </w:tcPr>
          <w:tbl>
            <w:tblPr>
              <w:tblStyle w:val="TableGrid2"/>
              <w:tblW w:w="1006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111"/>
              <w:gridCol w:w="5954"/>
            </w:tblGrid>
            <w:tr w:rsidR="00DA3CF4" w:rsidRPr="00A87D6A" w14:paraId="5B0E1585" w14:textId="77777777" w:rsidTr="007376AE">
              <w:trPr>
                <w:trHeight w:val="1397"/>
              </w:trPr>
              <w:tc>
                <w:tcPr>
                  <w:tcW w:w="4111" w:type="dxa"/>
                </w:tcPr>
                <w:p w14:paraId="5333F17F" w14:textId="16C7D17E" w:rsidR="00DA3CF4" w:rsidRPr="00A87D6A" w:rsidRDefault="007376AE" w:rsidP="00796588">
                  <w:pPr>
                    <w:jc w:val="both"/>
                    <w:rPr>
                      <w:rFonts w:cs="Times New Roman"/>
                      <w:bCs/>
                      <w:sz w:val="26"/>
                      <w:szCs w:val="26"/>
                    </w:rPr>
                  </w:pPr>
                  <w:r w:rsidRPr="00A87D6A">
                    <w:rPr>
                      <w:rFonts w:cs="Times New Roman"/>
                      <w:bCs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4384" behindDoc="0" locked="0" layoutInCell="1" allowOverlap="1" wp14:anchorId="6E54B97E" wp14:editId="39D8BDF7">
                            <wp:simplePos x="0" y="0"/>
                            <wp:positionH relativeFrom="column">
                              <wp:posOffset>428106</wp:posOffset>
                            </wp:positionH>
                            <wp:positionV relativeFrom="paragraph">
                              <wp:posOffset>203835</wp:posOffset>
                            </wp:positionV>
                            <wp:extent cx="1358800" cy="0"/>
                            <wp:effectExtent l="0" t="0" r="13335" b="19050"/>
                            <wp:wrapNone/>
                            <wp:docPr id="1169795549" name="Straight Connector 116979554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588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03EE2F2A" id="Straight Connector 1169795549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7pt,16.05pt" to="140.7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" strokecolor="black [3200]" strokeweight=".5pt">
                            <v:stroke joinstyle="miter"/>
                          </v:line>
                        </w:pict>
                      </mc:Fallback>
                    </mc:AlternateContent>
                  </w:r>
                  <w:r w:rsidR="00DA3CF4" w:rsidRPr="00A87D6A">
                    <w:rPr>
                      <w:rFonts w:cs="Times New Roman"/>
                      <w:bCs/>
                      <w:sz w:val="26"/>
                      <w:szCs w:val="26"/>
                    </w:rPr>
                    <w:t>TRƯỜNG THCS CÁT KHÁNH</w:t>
                  </w:r>
                  <w:r w:rsidR="00DA3CF4" w:rsidRPr="00A87D6A">
                    <w:rPr>
                      <w:rFonts w:cs="Times New Roman"/>
                      <w:bCs/>
                      <w:noProof/>
                      <w:sz w:val="26"/>
                      <w:szCs w:val="26"/>
                    </w:rPr>
                    <w:t xml:space="preserve"> </w:t>
                  </w:r>
                </w:p>
              </w:tc>
              <w:tc>
                <w:tcPr>
                  <w:tcW w:w="5954" w:type="dxa"/>
                </w:tcPr>
                <w:p w14:paraId="0AC47A12" w14:textId="42A770E2" w:rsidR="00DA3CF4" w:rsidRPr="00A87D6A" w:rsidRDefault="00DA3CF4" w:rsidP="00796588">
                  <w:pPr>
                    <w:rPr>
                      <w:rFonts w:cs="Times New Roman"/>
                      <w:b/>
                      <w:bCs/>
                      <w:noProof/>
                      <w:sz w:val="26"/>
                      <w:szCs w:val="26"/>
                    </w:rPr>
                  </w:pPr>
                  <w:r w:rsidRPr="00A87D6A">
                    <w:rPr>
                      <w:rFonts w:cs="Times New Roman"/>
                      <w:b/>
                      <w:bCs/>
                      <w:noProof/>
                      <w:sz w:val="26"/>
                      <w:szCs w:val="26"/>
                    </w:rPr>
                    <w:t>ĐỀ KIỂ</w:t>
                  </w:r>
                  <w:r w:rsidR="0062320F">
                    <w:rPr>
                      <w:rFonts w:cs="Times New Roman"/>
                      <w:b/>
                      <w:bCs/>
                      <w:noProof/>
                      <w:sz w:val="26"/>
                      <w:szCs w:val="26"/>
                    </w:rPr>
                    <w:t>M TRA</w:t>
                  </w:r>
                  <w:r w:rsidR="0062320F">
                    <w:rPr>
                      <w:rFonts w:cs="Times New Roman"/>
                      <w:b/>
                      <w:bCs/>
                      <w:noProof/>
                      <w:sz w:val="26"/>
                      <w:szCs w:val="26"/>
                      <w:lang w:val="vi-VN"/>
                    </w:rPr>
                    <w:t xml:space="preserve"> </w:t>
                  </w:r>
                  <w:bookmarkStart w:id="5" w:name="_GoBack"/>
                  <w:bookmarkEnd w:id="5"/>
                  <w:r w:rsidR="008524D3">
                    <w:rPr>
                      <w:rFonts w:cs="Times New Roman"/>
                      <w:b/>
                      <w:bCs/>
                      <w:noProof/>
                      <w:sz w:val="26"/>
                      <w:szCs w:val="26"/>
                      <w:lang w:val="vi-VN"/>
                    </w:rPr>
                    <w:t xml:space="preserve">CUỐI </w:t>
                  </w:r>
                  <w:r w:rsidRPr="00A87D6A">
                    <w:rPr>
                      <w:rFonts w:cs="Times New Roman"/>
                      <w:b/>
                      <w:bCs/>
                      <w:noProof/>
                      <w:sz w:val="26"/>
                      <w:szCs w:val="26"/>
                    </w:rPr>
                    <w:t xml:space="preserve">HỌC KÌ I </w:t>
                  </w:r>
                </w:p>
                <w:p w14:paraId="2E8BAB5A" w14:textId="77777777" w:rsidR="00DA3CF4" w:rsidRPr="00A87D6A" w:rsidRDefault="00DA3CF4" w:rsidP="00796588">
                  <w:pPr>
                    <w:rPr>
                      <w:rFonts w:cs="Times New Roman"/>
                      <w:b/>
                      <w:sz w:val="26"/>
                      <w:szCs w:val="26"/>
                    </w:rPr>
                  </w:pPr>
                  <w:r w:rsidRPr="00A87D6A">
                    <w:rPr>
                      <w:rFonts w:cs="Times New Roman"/>
                      <w:b/>
                      <w:sz w:val="26"/>
                      <w:szCs w:val="26"/>
                    </w:rPr>
                    <w:t>NĂM HỌC 2025 – 2026</w:t>
                  </w:r>
                </w:p>
                <w:p w14:paraId="3F3978FB" w14:textId="77777777" w:rsidR="00DA3CF4" w:rsidRPr="00A87D6A" w:rsidRDefault="00DA3CF4" w:rsidP="00796588">
                  <w:pPr>
                    <w:rPr>
                      <w:rFonts w:cs="Times New Roman"/>
                      <w:b/>
                      <w:bCs/>
                      <w:sz w:val="26"/>
                      <w:szCs w:val="26"/>
                      <w:lang w:val="vi-VN"/>
                    </w:rPr>
                  </w:pPr>
                  <w:r w:rsidRPr="00A87D6A">
                    <w:rPr>
                      <w:rFonts w:cs="Times New Roman"/>
                      <w:b/>
                      <w:bCs/>
                      <w:sz w:val="26"/>
                      <w:szCs w:val="26"/>
                      <w:lang w:val="nl-NL"/>
                    </w:rPr>
                    <w:t xml:space="preserve">Môn: Toán - Lớp: </w:t>
                  </w:r>
                  <w:r w:rsidRPr="00A87D6A">
                    <w:rPr>
                      <w:rFonts w:cs="Times New Roman"/>
                      <w:b/>
                      <w:bCs/>
                      <w:sz w:val="26"/>
                      <w:szCs w:val="26"/>
                      <w:lang w:val="vi-VN"/>
                    </w:rPr>
                    <w:t>8</w:t>
                  </w:r>
                </w:p>
                <w:p w14:paraId="1AE3147F" w14:textId="77777777" w:rsidR="00DA3CF4" w:rsidRPr="00A87D6A" w:rsidRDefault="00DA3CF4" w:rsidP="00796588">
                  <w:pPr>
                    <w:rPr>
                      <w:rFonts w:cs="Times New Roman"/>
                      <w:i/>
                      <w:iCs/>
                      <w:sz w:val="26"/>
                      <w:szCs w:val="26"/>
                      <w:lang w:val="nl-NL"/>
                    </w:rPr>
                  </w:pPr>
                  <w:r w:rsidRPr="00A87D6A">
                    <w:rPr>
                      <w:rFonts w:cs="Times New Roman"/>
                      <w:b/>
                      <w:bCs/>
                      <w:sz w:val="26"/>
                      <w:szCs w:val="26"/>
                      <w:lang w:val="nl-NL"/>
                    </w:rPr>
                    <w:t>Thời gian: 90 phút</w:t>
                  </w:r>
                  <w:r w:rsidRPr="00A87D6A">
                    <w:rPr>
                      <w:rFonts w:cs="Times New Roman"/>
                      <w:sz w:val="26"/>
                      <w:szCs w:val="26"/>
                      <w:lang w:val="nl-NL"/>
                    </w:rPr>
                    <w:t xml:space="preserve"> </w:t>
                  </w:r>
                  <w:r w:rsidRPr="00A87D6A">
                    <w:rPr>
                      <w:rFonts w:cs="Times New Roman"/>
                      <w:i/>
                      <w:iCs/>
                      <w:sz w:val="26"/>
                      <w:szCs w:val="26"/>
                      <w:lang w:val="nl-NL"/>
                    </w:rPr>
                    <w:t>(Không kể thời gian phát đề)</w:t>
                  </w:r>
                </w:p>
                <w:p w14:paraId="1496016A" w14:textId="3EA916B2" w:rsidR="00DA3CF4" w:rsidRPr="00A87D6A" w:rsidRDefault="00DA3CF4" w:rsidP="00796588">
                  <w:pPr>
                    <w:rPr>
                      <w:rFonts w:cs="Times New Roman"/>
                      <w:b/>
                      <w:bCs/>
                      <w:iCs/>
                      <w:sz w:val="26"/>
                      <w:szCs w:val="26"/>
                      <w:lang w:val="nl-NL"/>
                    </w:rPr>
                  </w:pPr>
                  <w:r w:rsidRPr="00A87D6A">
                    <w:rPr>
                      <w:rFonts w:cs="Times New Roman"/>
                      <w:b/>
                      <w:bCs/>
                      <w:iCs/>
                      <w:sz w:val="26"/>
                      <w:szCs w:val="26"/>
                      <w:lang w:val="nl-NL"/>
                    </w:rPr>
                    <w:t>Ngày kiể</w:t>
                  </w:r>
                  <w:r w:rsidR="008524D3">
                    <w:rPr>
                      <w:rFonts w:cs="Times New Roman"/>
                      <w:b/>
                      <w:bCs/>
                      <w:iCs/>
                      <w:sz w:val="26"/>
                      <w:szCs w:val="26"/>
                      <w:lang w:val="nl-NL"/>
                    </w:rPr>
                    <w:t xml:space="preserve">m tra: </w:t>
                  </w:r>
                  <w:r w:rsidR="00993BF6">
                    <w:rPr>
                      <w:rFonts w:cs="Times New Roman"/>
                      <w:b/>
                      <w:bCs/>
                      <w:iCs/>
                      <w:sz w:val="26"/>
                      <w:szCs w:val="26"/>
                      <w:lang w:val="vi-VN"/>
                    </w:rPr>
                    <w:t>06</w:t>
                  </w:r>
                  <w:r w:rsidR="00993BF6">
                    <w:rPr>
                      <w:rFonts w:cs="Times New Roman"/>
                      <w:b/>
                      <w:bCs/>
                      <w:iCs/>
                      <w:sz w:val="26"/>
                      <w:szCs w:val="26"/>
                      <w:lang w:val="nl-NL"/>
                    </w:rPr>
                    <w:t>/</w:t>
                  </w:r>
                  <w:r w:rsidR="00993BF6">
                    <w:rPr>
                      <w:rFonts w:cs="Times New Roman"/>
                      <w:b/>
                      <w:bCs/>
                      <w:iCs/>
                      <w:sz w:val="26"/>
                      <w:szCs w:val="26"/>
                      <w:lang w:val="vi-VN"/>
                    </w:rPr>
                    <w:t>01</w:t>
                  </w:r>
                  <w:r w:rsidR="00993BF6">
                    <w:rPr>
                      <w:rFonts w:cs="Times New Roman"/>
                      <w:b/>
                      <w:bCs/>
                      <w:iCs/>
                      <w:sz w:val="26"/>
                      <w:szCs w:val="26"/>
                      <w:lang w:val="nl-NL"/>
                    </w:rPr>
                    <w:t>/</w:t>
                  </w:r>
                  <w:r w:rsidR="00993BF6">
                    <w:rPr>
                      <w:rFonts w:cs="Times New Roman"/>
                      <w:b/>
                      <w:bCs/>
                      <w:iCs/>
                      <w:sz w:val="26"/>
                      <w:szCs w:val="26"/>
                      <w:lang w:val="vi-VN"/>
                    </w:rPr>
                    <w:t>2026</w:t>
                  </w:r>
                  <w:r w:rsidRPr="00A87D6A">
                    <w:rPr>
                      <w:rFonts w:cs="Times New Roman"/>
                      <w:b/>
                      <w:bCs/>
                      <w:iCs/>
                      <w:sz w:val="26"/>
                      <w:szCs w:val="26"/>
                      <w:lang w:val="nl-NL"/>
                    </w:rPr>
                    <w:t>.</w:t>
                  </w:r>
                </w:p>
                <w:p w14:paraId="59C0F89A" w14:textId="77777777" w:rsidR="00DA3CF4" w:rsidRPr="00A87D6A" w:rsidRDefault="00DA3CF4" w:rsidP="00796588">
                  <w:pPr>
                    <w:rPr>
                      <w:rFonts w:cs="Times New Roman"/>
                      <w:sz w:val="26"/>
                      <w:szCs w:val="26"/>
                      <w:lang w:val="nl-NL"/>
                    </w:rPr>
                  </w:pPr>
                  <w:r w:rsidRPr="00A87D6A">
                    <w:rPr>
                      <w:rFonts w:cs="Times New Roman"/>
                      <w:i/>
                      <w:sz w:val="26"/>
                      <w:szCs w:val="26"/>
                      <w:lang w:val="nl-NL"/>
                    </w:rPr>
                    <w:t>(Đề kiểm tra gồm 02 trang)</w:t>
                  </w:r>
                  <w:r w:rsidRPr="00A87D6A">
                    <w:rPr>
                      <w:rFonts w:cs="Times New Roman"/>
                      <w:b/>
                      <w:bCs/>
                      <w:noProof/>
                      <w:sz w:val="26"/>
                      <w:szCs w:val="26"/>
                      <w:lang w:val="nl-NL"/>
                    </w:rPr>
                    <w:t xml:space="preserve"> </w:t>
                  </w:r>
                </w:p>
              </w:tc>
            </w:tr>
          </w:tbl>
          <w:p w14:paraId="465C6688" w14:textId="77777777" w:rsidR="00DA3CF4" w:rsidRPr="00A87D6A" w:rsidRDefault="00DA3CF4" w:rsidP="00796588">
            <w:pPr>
              <w:ind w:right="-113"/>
              <w:jc w:val="center"/>
              <w:rPr>
                <w:rFonts w:eastAsia="Times New Roman" w:cs="Times New Roman"/>
                <w:bCs/>
                <w:i/>
                <w:iCs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6864" w:type="dxa"/>
          </w:tcPr>
          <w:p w14:paraId="0C5AAA80" w14:textId="77777777" w:rsidR="00DA3CF4" w:rsidRPr="00A87D6A" w:rsidRDefault="00DA3CF4" w:rsidP="00796588">
            <w:pPr>
              <w:ind w:right="-113"/>
              <w:jc w:val="both"/>
              <w:rPr>
                <w:rFonts w:eastAsia="Times New Roman" w:cs="Times New Roman"/>
                <w:bCs/>
                <w:color w:val="000000"/>
                <w:sz w:val="26"/>
                <w:szCs w:val="26"/>
                <w:lang w:val="vi-VN"/>
              </w:rPr>
            </w:pPr>
          </w:p>
        </w:tc>
      </w:tr>
    </w:tbl>
    <w:p w14:paraId="2BC449A3" w14:textId="77777777" w:rsidR="00DA3CF4" w:rsidRPr="00A87D6A" w:rsidRDefault="00DA3CF4" w:rsidP="00DA3CF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vi-VN"/>
        </w:rPr>
      </w:pPr>
      <w:r w:rsidRPr="00A87D6A">
        <w:rPr>
          <w:rFonts w:ascii="Times New Roman" w:eastAsia="Times New Roman" w:hAnsi="Times New Roman" w:cs="Times New Roman"/>
          <w:bCs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0700E6" wp14:editId="23BA4914">
                <wp:simplePos x="0" y="0"/>
                <wp:positionH relativeFrom="column">
                  <wp:posOffset>2857500</wp:posOffset>
                </wp:positionH>
                <wp:positionV relativeFrom="paragraph">
                  <wp:posOffset>82550</wp:posOffset>
                </wp:positionV>
                <wp:extent cx="1441450" cy="6350"/>
                <wp:effectExtent l="0" t="0" r="25400" b="31750"/>
                <wp:wrapNone/>
                <wp:docPr id="133978853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41450" cy="6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7DBBD9B5" id="Straight Connector 43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5pt,6.5pt" to="338.5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" strokecolor="#4472c4 [3204]" strokeweight=".5pt">
                <v:stroke joinstyle="miter"/>
              </v:line>
            </w:pict>
          </mc:Fallback>
        </mc:AlternateContent>
      </w:r>
    </w:p>
    <w:p w14:paraId="2449C5B0" w14:textId="77777777" w:rsidR="00DA3CF4" w:rsidRPr="00A87D6A" w:rsidRDefault="00DA3CF4" w:rsidP="00DA3CF4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87D6A">
        <w:rPr>
          <w:rFonts w:ascii="Times New Roman" w:hAnsi="Times New Roman" w:cs="Times New Roman"/>
          <w:b/>
          <w:sz w:val="26"/>
          <w:szCs w:val="26"/>
          <w:lang w:val="it-IT"/>
        </w:rPr>
        <w:t>PHẦN I. Câu trắc nghiệm nhiều phương án lựa chọn</w:t>
      </w:r>
      <w:r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  <w:r w:rsidRPr="00A87D6A">
        <w:rPr>
          <w:rFonts w:ascii="Times New Roman" w:hAnsi="Times New Roman" w:cs="Times New Roman"/>
          <w:sz w:val="26"/>
          <w:szCs w:val="26"/>
          <w:lang w:val="vi-VN"/>
        </w:rPr>
        <w:t>(3 điểm)</w:t>
      </w:r>
      <w:r w:rsidRPr="00A87D6A">
        <w:rPr>
          <w:rFonts w:ascii="Times New Roman" w:hAnsi="Times New Roman" w:cs="Times New Roman"/>
          <w:sz w:val="26"/>
          <w:szCs w:val="26"/>
          <w:lang w:val="it-IT"/>
        </w:rPr>
        <w:t>. Học sinh trả lời từ câu 1 đến câu 12. Mỗi câu hỏi học sinh chỉ chọn một phương án.</w:t>
      </w:r>
      <w:r w:rsidRPr="00A87D6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51EF014D" w14:textId="453FA595" w:rsidR="007376AE" w:rsidRDefault="00DA3CF4" w:rsidP="007376AE">
      <w:pPr>
        <w:spacing w:after="0" w:line="240" w:lineRule="auto"/>
        <w:ind w:left="14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87D6A">
        <w:rPr>
          <w:rFonts w:ascii="Times New Roman" w:eastAsia="Calibri" w:hAnsi="Times New Roman" w:cs="Times New Roman"/>
          <w:b/>
          <w:bCs/>
          <w:sz w:val="26"/>
          <w:szCs w:val="26"/>
          <w:shd w:val="clear" w:color="auto" w:fill="FFFFFF"/>
          <w:lang w:val="vi-VN"/>
        </w:rPr>
        <w:t>Câu 1</w:t>
      </w:r>
      <w:r w:rsidRPr="00A87D6A">
        <w:rPr>
          <w:rFonts w:ascii="Times New Roman" w:eastAsia="Calibri" w:hAnsi="Times New Roman" w:cs="Times New Roman"/>
          <w:bCs/>
          <w:sz w:val="26"/>
          <w:szCs w:val="26"/>
          <w:shd w:val="clear" w:color="auto" w:fill="FFFFFF"/>
          <w:lang w:val="vi-VN"/>
        </w:rPr>
        <w:t>.</w:t>
      </w:r>
      <w:r w:rsidRPr="00A87D6A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="002E6231" w:rsidRPr="00AA47C0">
        <w:rPr>
          <w:rFonts w:ascii="Times New Roman" w:eastAsia="Times New Roman" w:hAnsi="Times New Roman" w:cs="Times New Roman"/>
          <w:color w:val="000000"/>
          <w:sz w:val="24"/>
          <w:szCs w:val="24"/>
        </w:rPr>
        <w:t>Trong các biểu thức sau, biểu thức nào không phải là phân thức?</w:t>
      </w:r>
    </w:p>
    <w:p w14:paraId="367CF129" w14:textId="70D05417" w:rsidR="00DA3CF4" w:rsidRPr="00A87D6A" w:rsidRDefault="00DA3CF4" w:rsidP="00DA3CF4">
      <w:pPr>
        <w:spacing w:after="0" w:line="240" w:lineRule="auto"/>
        <w:ind w:left="142"/>
        <w:rPr>
          <w:rFonts w:ascii="Times New Roman" w:eastAsia="Calibri" w:hAnsi="Times New Roman" w:cs="Times New Roman"/>
          <w:b/>
          <w:sz w:val="26"/>
          <w:szCs w:val="26"/>
          <w:lang w:val="fr-FR"/>
        </w:rPr>
      </w:pP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A. </w:t>
      </w:r>
      <w:r w:rsidR="007376AE" w:rsidRPr="002E623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00" w:dyaOrig="620" w14:anchorId="0A1AD38B">
          <v:shape id="_x0000_i1026" type="#_x0000_t75" style="width:30.85pt;height:30.85pt" o:ole="">
            <v:imagedata r:id="rId10" o:title=""/>
          </v:shape>
          <o:OLEObject Type="Embed" ProgID="Equation.DSMT4" ShapeID="_x0000_i1026" DrawAspect="Content" ObjectID="_1828082772" r:id="rId11"/>
        </w:object>
      </w: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="007376AE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</w:t>
      </w: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>B.</w:t>
      </w:r>
      <w:r w:rsidR="002E6231" w:rsidRPr="002E623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B676F" w:rsidRPr="004B676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60" w:dyaOrig="660" w14:anchorId="67249A07">
          <v:shape id="_x0000_i1027" type="#_x0000_t75" style="width:48.85pt;height:33.45pt" o:ole="">
            <v:imagedata r:id="rId12" o:title=""/>
          </v:shape>
          <o:OLEObject Type="Embed" ProgID="Equation.DSMT4" ShapeID="_x0000_i1027" DrawAspect="Content" ObjectID="_1828082773" r:id="rId13"/>
        </w:object>
      </w:r>
      <w:r w:rsidR="002E623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="003A219E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    </w:t>
      </w:r>
      <w:r w:rsidR="007376AE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</w:t>
      </w:r>
      <w:r w:rsidR="003A219E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</w:t>
      </w:r>
      <w:r w:rsidR="002E623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. </w:t>
      </w: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="007376AE" w:rsidRPr="007376AE">
        <w:rPr>
          <w:rFonts w:ascii="Times New Roman" w:eastAsia="Calibri" w:hAnsi="Times New Roman" w:cs="Times New Roman"/>
          <w:position w:val="-30"/>
          <w:sz w:val="24"/>
          <w:szCs w:val="24"/>
        </w:rPr>
        <w:object w:dxaOrig="740" w:dyaOrig="740" w14:anchorId="61C1ED29">
          <v:shape id="_x0000_i1028" type="#_x0000_t75" style="width:37.7pt;height:37.7pt" o:ole="">
            <v:imagedata r:id="rId14" o:title=""/>
          </v:shape>
          <o:OLEObject Type="Embed" ProgID="Equation.DSMT4" ShapeID="_x0000_i1028" DrawAspect="Content" ObjectID="_1828082774" r:id="rId15"/>
        </w:object>
      </w:r>
      <w:r w:rsidR="007376AE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   </w:t>
      </w:r>
      <w:r w:rsidR="007376AE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="007376AE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  </w:t>
      </w: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>D.</w:t>
      </w:r>
      <w:r w:rsidR="002E6231" w:rsidRPr="002E623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B676F" w:rsidRPr="004B676F">
        <w:rPr>
          <w:rFonts w:ascii="Times New Roman" w:eastAsia="Calibri" w:hAnsi="Times New Roman" w:cs="Times New Roman"/>
          <w:position w:val="-30"/>
          <w:sz w:val="24"/>
          <w:szCs w:val="24"/>
        </w:rPr>
        <w:object w:dxaOrig="480" w:dyaOrig="680" w14:anchorId="6218B579">
          <v:shape id="_x0000_i1029" type="#_x0000_t75" style="width:24.85pt;height:34.3pt" o:ole="">
            <v:imagedata r:id="rId16" o:title=""/>
          </v:shape>
          <o:OLEObject Type="Embed" ProgID="Equation.DSMT4" ShapeID="_x0000_i1029" DrawAspect="Content" ObjectID="_1828082775" r:id="rId17"/>
        </w:object>
      </w: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</w:p>
    <w:p w14:paraId="3DE3358C" w14:textId="7CA2A21F" w:rsidR="003A219E" w:rsidRPr="003A219E" w:rsidRDefault="00DA3CF4" w:rsidP="003A219E">
      <w:pPr>
        <w:tabs>
          <w:tab w:val="left" w:pos="720"/>
          <w:tab w:val="left" w:pos="3046"/>
          <w:tab w:val="left" w:pos="5400"/>
          <w:tab w:val="left" w:pos="77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A87D6A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Pr="00A87D6A">
        <w:rPr>
          <w:rFonts w:ascii="Times New Roman" w:eastAsia="Calibri" w:hAnsi="Times New Roman" w:cs="Times New Roman"/>
          <w:b/>
          <w:sz w:val="26"/>
          <w:szCs w:val="26"/>
          <w:lang w:val="fr-FR"/>
        </w:rPr>
        <w:t>2</w:t>
      </w: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  <w:r w:rsidR="003A219E" w:rsidRPr="003A219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ới điều kiện nào của </w:t>
      </w:r>
      <w:r w:rsidR="003A219E" w:rsidRPr="003A21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79D336DD">
          <v:shape id="_x0000_i1030" type="#_x0000_t75" style="width:9.45pt;height:10.3pt" o:ole="">
            <v:imagedata r:id="rId18" o:title=""/>
          </v:shape>
          <o:OLEObject Type="Embed" ProgID="Equation.DSMT4" ShapeID="_x0000_i1030" DrawAspect="Content" ObjectID="_1828082776" r:id="rId19"/>
        </w:object>
      </w:r>
      <w:r w:rsidR="003A219E" w:rsidRPr="003A219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phân thức </w:t>
      </w:r>
      <w:r w:rsidR="004B676F" w:rsidRPr="003A21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20" w14:anchorId="36ECC687">
          <v:shape id="_x0000_i1031" type="#_x0000_t75" style="width:26.55pt;height:30.85pt" o:ole="">
            <v:imagedata r:id="rId20" o:title=""/>
          </v:shape>
          <o:OLEObject Type="Embed" ProgID="Equation.DSMT4" ShapeID="_x0000_i1031" DrawAspect="Content" ObjectID="_1828082777" r:id="rId21"/>
        </w:object>
      </w:r>
      <w:r w:rsidR="003A219E" w:rsidRPr="003A219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xác định</w:t>
      </w:r>
      <w:r w:rsidR="003A219E" w:rsidRPr="003A21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170605C4" w14:textId="5359F620" w:rsidR="00DA3CF4" w:rsidRPr="003A219E" w:rsidRDefault="003A219E" w:rsidP="003A219E">
      <w:pPr>
        <w:tabs>
          <w:tab w:val="left" w:pos="720"/>
          <w:tab w:val="left" w:pos="3046"/>
          <w:tab w:val="left" w:pos="5400"/>
          <w:tab w:val="left" w:pos="77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A219E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w:r w:rsidR="007376AE" w:rsidRPr="003A21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08438F45">
          <v:shape id="_x0000_i1032" type="#_x0000_t75" style="width:26.55pt;height:13.7pt" o:ole="">
            <v:imagedata r:id="rId22" o:title=""/>
          </v:shape>
          <o:OLEObject Type="Embed" ProgID="Equation.DSMT4" ShapeID="_x0000_i1032" DrawAspect="Content" ObjectID="_1828082778" r:id="rId23"/>
        </w:object>
      </w:r>
      <w:r w:rsidR="007376AE">
        <w:rPr>
          <w:rFonts w:ascii="Times New Roman" w:eastAsia="Times New Roman" w:hAnsi="Times New Roman" w:cs="Times New Roman"/>
          <w:sz w:val="24"/>
          <w:szCs w:val="24"/>
        </w:rPr>
        <w:t>.</w:t>
      </w:r>
      <w:r w:rsidR="007376AE">
        <w:rPr>
          <w:rFonts w:ascii="Times New Roman" w:eastAsia="Times New Roman" w:hAnsi="Times New Roman" w:cs="Times New Roman"/>
          <w:sz w:val="24"/>
          <w:szCs w:val="24"/>
        </w:rPr>
        <w:tab/>
      </w:r>
      <w:r w:rsidRPr="003A219E">
        <w:rPr>
          <w:rFonts w:ascii="Times New Roman" w:eastAsia="Times New Roman" w:hAnsi="Times New Roman" w:cs="Times New Roman"/>
          <w:sz w:val="24"/>
          <w:szCs w:val="24"/>
        </w:rPr>
        <w:t xml:space="preserve">B. </w:t>
      </w:r>
      <w:r w:rsidR="007376AE" w:rsidRPr="003A21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22DBF6F3">
          <v:shape id="_x0000_i1033" type="#_x0000_t75" style="width:26.55pt;height:13.7pt" o:ole="">
            <v:imagedata r:id="rId24" o:title=""/>
          </v:shape>
          <o:OLEObject Type="Embed" ProgID="Equation.DSMT4" ShapeID="_x0000_i1033" DrawAspect="Content" ObjectID="_1828082779" r:id="rId25"/>
        </w:object>
      </w:r>
      <w:r w:rsidRPr="003A21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A219E">
        <w:rPr>
          <w:rFonts w:ascii="Times New Roman" w:eastAsia="Times New Roman" w:hAnsi="Times New Roman" w:cs="Times New Roman"/>
          <w:sz w:val="24"/>
          <w:szCs w:val="24"/>
        </w:rPr>
        <w:tab/>
        <w:t xml:space="preserve">C. </w:t>
      </w:r>
      <w:r w:rsidR="004B676F" w:rsidRPr="003A21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6B9D9A8C">
          <v:shape id="_x0000_i1034" type="#_x0000_t75" style="width:26.55pt;height:13.7pt" o:ole="">
            <v:imagedata r:id="rId26" o:title=""/>
          </v:shape>
          <o:OLEObject Type="Embed" ProgID="Equation.DSMT4" ShapeID="_x0000_i1034" DrawAspect="Content" ObjectID="_1828082780" r:id="rId27"/>
        </w:object>
      </w:r>
      <w:r w:rsidRPr="003A219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A219E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="004B676F" w:rsidRPr="003A21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183ED7A3">
          <v:shape id="_x0000_i1035" type="#_x0000_t75" style="width:30.85pt;height:13.7pt" o:ole="">
            <v:imagedata r:id="rId28" o:title=""/>
          </v:shape>
          <o:OLEObject Type="Embed" ProgID="Equation.DSMT4" ShapeID="_x0000_i1035" DrawAspect="Content" ObjectID="_1828082781" r:id="rId29"/>
        </w:object>
      </w:r>
      <w:r w:rsidRPr="003A219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3F0E212" w14:textId="1DE40CEF" w:rsidR="003A219E" w:rsidRPr="003A219E" w:rsidRDefault="00DA3CF4" w:rsidP="003A219E">
      <w:pPr>
        <w:tabs>
          <w:tab w:val="left" w:pos="720"/>
          <w:tab w:val="left" w:pos="3046"/>
          <w:tab w:val="left" w:pos="5400"/>
          <w:tab w:val="left" w:pos="774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87D6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87D6A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A87D6A">
        <w:rPr>
          <w:rFonts w:ascii="Times New Roman" w:hAnsi="Times New Roman" w:cs="Times New Roman"/>
          <w:b/>
          <w:sz w:val="26"/>
          <w:szCs w:val="26"/>
          <w:lang w:val="fr-FR"/>
        </w:rPr>
        <w:t>3</w:t>
      </w:r>
      <w:r w:rsidRPr="00A87D6A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3A219E" w:rsidRPr="003A219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ân thức nào dưới đây bằng với phân thức</w:t>
      </w:r>
      <w:r w:rsidR="004B676F" w:rsidRPr="004B676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20" w:dyaOrig="660" w14:anchorId="428CAD72">
          <v:shape id="_x0000_i1036" type="#_x0000_t75" style="width:36.85pt;height:33.45pt" o:ole="">
            <v:imagedata r:id="rId30" o:title=""/>
          </v:shape>
          <o:OLEObject Type="Embed" ProgID="Equation.DSMT4" ShapeID="_x0000_i1036" DrawAspect="Content" ObjectID="_1828082782" r:id="rId31"/>
        </w:object>
      </w:r>
      <w:r w:rsidR="003A219E" w:rsidRPr="003A219E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7A3B4839" w14:textId="1472E03A" w:rsidR="00DA3CF4" w:rsidRPr="003A219E" w:rsidRDefault="003A219E" w:rsidP="003A219E">
      <w:pPr>
        <w:tabs>
          <w:tab w:val="left" w:pos="720"/>
          <w:tab w:val="left" w:pos="3046"/>
          <w:tab w:val="left" w:pos="5400"/>
          <w:tab w:val="left" w:pos="77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A219E">
        <w:rPr>
          <w:rFonts w:ascii="Times New Roman" w:eastAsia="Times New Roman" w:hAnsi="Times New Roman" w:cs="Times New Roman"/>
          <w:sz w:val="24"/>
          <w:szCs w:val="24"/>
          <w:lang w:val="vi-VN"/>
        </w:rPr>
        <w:t>A.</w:t>
      </w:r>
      <w:r w:rsidRPr="003A21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B676F" w:rsidRPr="003A21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 w14:anchorId="29E6BFCA">
          <v:shape id="_x0000_i1037" type="#_x0000_t75" style="width:12.85pt;height:31.7pt" o:ole="">
            <v:imagedata r:id="rId32" o:title=""/>
          </v:shape>
          <o:OLEObject Type="Embed" ProgID="Equation.DSMT4" ShapeID="_x0000_i1037" DrawAspect="Content" ObjectID="_1828082783" r:id="rId33"/>
        </w:object>
      </w:r>
      <w:r w:rsidRPr="003A219E">
        <w:rPr>
          <w:rFonts w:ascii="Times New Roman" w:eastAsia="Calibri" w:hAnsi="Times New Roman" w:cs="Times New Roman"/>
          <w:sz w:val="24"/>
          <w:szCs w:val="24"/>
        </w:rPr>
        <w:tab/>
      </w:r>
      <w:r w:rsidRPr="003A219E">
        <w:rPr>
          <w:rFonts w:ascii="Times New Roman" w:eastAsia="Calibri" w:hAnsi="Times New Roman" w:cs="Times New Roman"/>
          <w:sz w:val="24"/>
          <w:szCs w:val="24"/>
        </w:rPr>
        <w:tab/>
      </w:r>
      <w:r w:rsidRPr="003A219E">
        <w:rPr>
          <w:rFonts w:ascii="Times New Roman" w:eastAsia="Calibri" w:hAnsi="Times New Roman" w:cs="Times New Roman"/>
          <w:sz w:val="24"/>
          <w:szCs w:val="24"/>
          <w:lang w:val="vi-VN"/>
        </w:rPr>
        <w:t>B.</w:t>
      </w:r>
      <w:r w:rsidRPr="003A21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B676F" w:rsidRPr="003A21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80" w:dyaOrig="620" w14:anchorId="145865E7">
          <v:shape id="_x0000_i1038" type="#_x0000_t75" style="width:18.85pt;height:31.7pt" o:ole="">
            <v:imagedata r:id="rId34" o:title=""/>
          </v:shape>
          <o:OLEObject Type="Embed" ProgID="Equation.DSMT4" ShapeID="_x0000_i1038" DrawAspect="Content" ObjectID="_1828082784" r:id="rId35"/>
        </w:object>
      </w:r>
      <w:r w:rsidRPr="003A219E">
        <w:rPr>
          <w:rFonts w:ascii="Times New Roman" w:eastAsia="Calibri" w:hAnsi="Times New Roman" w:cs="Times New Roman"/>
          <w:sz w:val="24"/>
          <w:szCs w:val="24"/>
        </w:rPr>
        <w:tab/>
      </w:r>
      <w:r w:rsidRPr="003A219E">
        <w:rPr>
          <w:rFonts w:ascii="Times New Roman" w:eastAsia="Calibri" w:hAnsi="Times New Roman" w:cs="Times New Roman"/>
          <w:sz w:val="24"/>
          <w:szCs w:val="24"/>
          <w:lang w:val="vi-VN"/>
        </w:rPr>
        <w:t>C.</w:t>
      </w:r>
      <w:r w:rsidRPr="003A21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B676F" w:rsidRPr="003A21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80" w:dyaOrig="660" w14:anchorId="1E4A0744">
          <v:shape id="_x0000_i1039" type="#_x0000_t75" style="width:24pt;height:33.45pt" o:ole="">
            <v:imagedata r:id="rId36" o:title=""/>
          </v:shape>
          <o:OLEObject Type="Embed" ProgID="Equation.DSMT4" ShapeID="_x0000_i1039" DrawAspect="Content" ObjectID="_1828082785" r:id="rId37"/>
        </w:object>
      </w:r>
      <w:r w:rsidRPr="003A219E">
        <w:rPr>
          <w:rFonts w:ascii="Times New Roman" w:eastAsia="Calibri" w:hAnsi="Times New Roman" w:cs="Times New Roman"/>
          <w:sz w:val="24"/>
          <w:szCs w:val="24"/>
        </w:rPr>
        <w:tab/>
      </w:r>
      <w:r w:rsidRPr="003A219E">
        <w:rPr>
          <w:rFonts w:ascii="Times New Roman" w:eastAsia="Calibri" w:hAnsi="Times New Roman" w:cs="Times New Roman"/>
          <w:sz w:val="24"/>
          <w:szCs w:val="24"/>
          <w:lang w:val="vi-VN"/>
        </w:rPr>
        <w:t>D.</w:t>
      </w:r>
      <w:r w:rsidRPr="003A21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B676F" w:rsidRPr="003A219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80" w:dyaOrig="620" w14:anchorId="190585F6">
          <v:shape id="_x0000_i1040" type="#_x0000_t75" style="width:18.85pt;height:30.85pt" o:ole="">
            <v:imagedata r:id="rId38" o:title=""/>
          </v:shape>
          <o:OLEObject Type="Embed" ProgID="Equation.DSMT4" ShapeID="_x0000_i1040" DrawAspect="Content" ObjectID="_1828082786" r:id="rId39"/>
        </w:object>
      </w:r>
    </w:p>
    <w:p w14:paraId="38028F85" w14:textId="79124E9B" w:rsidR="001713B6" w:rsidRPr="001713B6" w:rsidRDefault="00DA3CF4" w:rsidP="001713B6">
      <w:pPr>
        <w:tabs>
          <w:tab w:val="left" w:leader="dot" w:pos="9630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A87D6A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Pr="00A87D6A">
        <w:rPr>
          <w:rFonts w:ascii="Times New Roman" w:eastAsia="Calibri" w:hAnsi="Times New Roman" w:cs="Times New Roman"/>
          <w:b/>
          <w:sz w:val="26"/>
          <w:szCs w:val="26"/>
          <w:lang w:val="fr-FR"/>
        </w:rPr>
        <w:t>4</w:t>
      </w: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  <w:r w:rsidR="001713B6" w:rsidRPr="001713B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ẫu thức chung của hai phân thức </w:t>
      </w:r>
      <w:r w:rsidR="004B676F" w:rsidRPr="004B676F">
        <w:rPr>
          <w:rFonts w:ascii="Times New Roman" w:eastAsia="Calibri" w:hAnsi="Times New Roman" w:cs="Times New Roman"/>
          <w:position w:val="-30"/>
          <w:sz w:val="24"/>
          <w:szCs w:val="24"/>
        </w:rPr>
        <w:object w:dxaOrig="600" w:dyaOrig="680" w14:anchorId="196C842A">
          <v:shape id="_x0000_i1041" type="#_x0000_t75" style="width:30pt;height:34.3pt" o:ole="">
            <v:imagedata r:id="rId40" o:title=""/>
          </v:shape>
          <o:OLEObject Type="Embed" ProgID="Equation.DSMT4" ShapeID="_x0000_i1041" DrawAspect="Content" ObjectID="_1828082787" r:id="rId41"/>
        </w:object>
      </w:r>
      <w:r w:rsidR="001713B6" w:rsidRPr="001713B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</w:t>
      </w:r>
      <w:r w:rsidR="004B676F" w:rsidRPr="004B676F">
        <w:rPr>
          <w:rFonts w:ascii="Times New Roman" w:eastAsia="Calibri" w:hAnsi="Times New Roman" w:cs="Times New Roman"/>
          <w:position w:val="-30"/>
          <w:sz w:val="24"/>
          <w:szCs w:val="24"/>
        </w:rPr>
        <w:object w:dxaOrig="580" w:dyaOrig="680" w14:anchorId="731704F0">
          <v:shape id="_x0000_i1042" type="#_x0000_t75" style="width:30pt;height:34.3pt" o:ole="">
            <v:imagedata r:id="rId42" o:title=""/>
          </v:shape>
          <o:OLEObject Type="Embed" ProgID="Equation.DSMT4" ShapeID="_x0000_i1042" DrawAspect="Content" ObjectID="_1828082788" r:id="rId43"/>
        </w:object>
      </w:r>
      <w:r w:rsidR="001713B6" w:rsidRPr="001713B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14:paraId="173E3CE6" w14:textId="32D9A4C5" w:rsidR="00DA3CF4" w:rsidRPr="001713B6" w:rsidRDefault="004B676F" w:rsidP="007376AE">
      <w:pPr>
        <w:numPr>
          <w:ilvl w:val="0"/>
          <w:numId w:val="14"/>
        </w:numPr>
        <w:tabs>
          <w:tab w:val="left" w:leader="dot" w:pos="9630"/>
        </w:tabs>
        <w:spacing w:after="0" w:line="360" w:lineRule="auto"/>
        <w:ind w:left="426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1713B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39" w:dyaOrig="360" w14:anchorId="5525688B">
          <v:shape id="_x0000_i1043" type="#_x0000_t75" style="width:32.55pt;height:18pt" o:ole="">
            <v:imagedata r:id="rId44" o:title=""/>
          </v:shape>
          <o:OLEObject Type="Embed" ProgID="Equation.DSMT4" ShapeID="_x0000_i1043" DrawAspect="Content" ObjectID="_1828082789" r:id="rId45"/>
        </w:object>
      </w:r>
      <w:r w:rsidR="001713B6" w:rsidRPr="001713B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                    </w:t>
      </w:r>
      <w:r w:rsidR="007376A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</w:t>
      </w:r>
      <w:r w:rsidR="001713B6" w:rsidRPr="001713B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. </w:t>
      </w:r>
      <w:r w:rsidR="00581749" w:rsidRPr="001713B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39" w:dyaOrig="360" w14:anchorId="172871FE">
          <v:shape id="_x0000_i1044" type="#_x0000_t75" style="width:32.55pt;height:18pt" o:ole="">
            <v:imagedata r:id="rId46" o:title=""/>
          </v:shape>
          <o:OLEObject Type="Embed" ProgID="Equation.DSMT4" ShapeID="_x0000_i1044" DrawAspect="Content" ObjectID="_1828082790" r:id="rId47"/>
        </w:object>
      </w:r>
      <w:r w:rsidR="001713B6" w:rsidRPr="001713B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                    </w:t>
      </w:r>
      <w:r w:rsidR="007376A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1713B6" w:rsidRPr="001713B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. </w:t>
      </w:r>
      <w:r w:rsidR="00581749" w:rsidRPr="001713B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39" w:dyaOrig="360" w14:anchorId="05A9DA6B">
          <v:shape id="_x0000_i1045" type="#_x0000_t75" style="width:32.55pt;height:18pt" o:ole="">
            <v:imagedata r:id="rId48" o:title=""/>
          </v:shape>
          <o:OLEObject Type="Embed" ProgID="Equation.DSMT4" ShapeID="_x0000_i1045" DrawAspect="Content" ObjectID="_1828082791" r:id="rId49"/>
        </w:object>
      </w:r>
      <w:r w:rsidR="001713B6" w:rsidRPr="001713B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                 </w:t>
      </w:r>
      <w:r w:rsidR="007376A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</w:t>
      </w:r>
      <w:r w:rsidR="001713B6" w:rsidRPr="001713B6">
        <w:rPr>
          <w:rFonts w:ascii="Times New Roman" w:eastAsia="Calibri" w:hAnsi="Times New Roman" w:cs="Times New Roman"/>
          <w:sz w:val="24"/>
          <w:szCs w:val="24"/>
          <w:lang w:val="vi-VN"/>
        </w:rPr>
        <w:t>D.</w:t>
      </w:r>
      <w:r w:rsidR="001713B6" w:rsidRPr="001713B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81749" w:rsidRPr="001713B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60" w14:anchorId="602CF6BD">
          <v:shape id="_x0000_i1046" type="#_x0000_t75" style="width:25.7pt;height:18pt" o:ole="">
            <v:imagedata r:id="rId50" o:title=""/>
          </v:shape>
          <o:OLEObject Type="Embed" ProgID="Equation.DSMT4" ShapeID="_x0000_i1046" DrawAspect="Content" ObjectID="_1828082792" r:id="rId51"/>
        </w:object>
      </w:r>
      <w:r w:rsidR="001713B6" w:rsidRPr="001713B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4F4F411" w14:textId="05FC8218" w:rsidR="001713B6" w:rsidRDefault="00DA3CF4" w:rsidP="001713B6">
      <w:pPr>
        <w:tabs>
          <w:tab w:val="left" w:leader="dot" w:pos="9630"/>
        </w:tabs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A87D6A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 </w:t>
      </w:r>
      <w:r w:rsidRPr="00A87D6A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Pr="00A87D6A">
        <w:rPr>
          <w:rFonts w:ascii="Times New Roman" w:eastAsia="Calibri" w:hAnsi="Times New Roman" w:cs="Times New Roman"/>
          <w:b/>
          <w:sz w:val="26"/>
          <w:szCs w:val="26"/>
          <w:lang w:val="fr-FR"/>
        </w:rPr>
        <w:t>5</w:t>
      </w: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  <w:r w:rsidR="001713B6" w:rsidRPr="00AA47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Giá trị của phân thức </w:t>
      </w:r>
      <w:r w:rsidR="00BF6E2C" w:rsidRPr="00AA47C0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/>
        </w:rPr>
        <w:object w:dxaOrig="660" w:dyaOrig="620" w14:anchorId="2DD69246">
          <v:shape id="_x0000_i1047" type="#_x0000_t75" style="width:33.45pt;height:30.85pt" o:ole="">
            <v:imagedata r:id="rId52" o:title=""/>
          </v:shape>
          <o:OLEObject Type="Embed" ProgID="Equation.DSMT4" ShapeID="_x0000_i1047" DrawAspect="Content" ObjectID="_1828082793" r:id="rId53"/>
        </w:object>
      </w:r>
      <w:r w:rsidR="001713B6" w:rsidRPr="00AA47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ại </w:t>
      </w:r>
      <w:r w:rsidR="00BF6E2C" w:rsidRPr="00AA47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580" w:dyaOrig="279" w14:anchorId="1BB65F19">
          <v:shape id="_x0000_i1048" type="#_x0000_t75" style="width:30pt;height:13.7pt" o:ole="">
            <v:imagedata r:id="rId54" o:title=""/>
          </v:shape>
          <o:OLEObject Type="Embed" ProgID="Equation.DSMT4" ShapeID="_x0000_i1048" DrawAspect="Content" ObjectID="_1828082794" r:id="rId55"/>
        </w:object>
      </w:r>
      <w:r w:rsidR="001713B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  </w:t>
      </w:r>
    </w:p>
    <w:p w14:paraId="70EFA8C2" w14:textId="1307F533" w:rsidR="00DA3CF4" w:rsidRPr="001713B6" w:rsidRDefault="001713B6" w:rsidP="001713B6">
      <w:pPr>
        <w:tabs>
          <w:tab w:val="left" w:leader="dot" w:pos="9630"/>
        </w:tabs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A. </w:t>
      </w:r>
      <w:r w:rsidRPr="00D6050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2                           </w:t>
      </w:r>
      <w:r w:rsidR="007376A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  </w:t>
      </w:r>
      <w:r w:rsidRPr="00D6050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. -2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        </w:t>
      </w:r>
      <w:r w:rsidRPr="00D6050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</w:t>
      </w:r>
      <w:r w:rsidR="007376A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</w:t>
      </w:r>
      <w:r w:rsidRPr="00D6050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. 1                       </w:t>
      </w:r>
      <w:r w:rsidR="007376A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</w:t>
      </w:r>
      <w:r w:rsidRPr="00D6050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D. -1</w:t>
      </w:r>
      <w:bookmarkStart w:id="6" w:name="BMN_QUESTION2"/>
      <w:bookmarkEnd w:id="6"/>
    </w:p>
    <w:p w14:paraId="373E6374" w14:textId="6123B273" w:rsidR="001713B6" w:rsidRDefault="00DA3CF4" w:rsidP="001713B6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vi-VN"/>
        </w:rPr>
      </w:pP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A87D6A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Pr="00A87D6A">
        <w:rPr>
          <w:rFonts w:ascii="Times New Roman" w:eastAsia="Calibri" w:hAnsi="Times New Roman" w:cs="Times New Roman"/>
          <w:b/>
          <w:sz w:val="26"/>
          <w:szCs w:val="26"/>
          <w:lang w:val="fr-FR"/>
        </w:rPr>
        <w:t>6</w:t>
      </w:r>
      <w:r w:rsidRPr="00A87D6A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="001713B6" w:rsidRPr="001713B6">
        <w:rPr>
          <w:rFonts w:ascii="Times New Roman" w:eastAsia="Aptos" w:hAnsi="Times New Roman" w:cs="Times New Roman"/>
          <w:sz w:val="24"/>
          <w:szCs w:val="24"/>
          <w:lang w:val="vi-VN"/>
        </w:rPr>
        <w:t xml:space="preserve"> Cho hàm số</w:t>
      </w:r>
      <w:r w:rsidR="001713B6" w:rsidRPr="001713B6">
        <w:rPr>
          <w:rFonts w:ascii="Times New Roman" w:eastAsia="Aptos" w:hAnsi="Times New Roman" w:cs="Times New Roman"/>
          <w:sz w:val="24"/>
          <w:szCs w:val="24"/>
        </w:rPr>
        <w:t xml:space="preserve"> </w:t>
      </w:r>
      <w:r w:rsidR="00BF6E2C" w:rsidRPr="001713B6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/>
        </w:rPr>
        <w:object w:dxaOrig="1140" w:dyaOrig="360" w14:anchorId="13811FF2">
          <v:shape id="_x0000_i1049" type="#_x0000_t75" style="width:57.45pt;height:17.15pt" o:ole="">
            <v:imagedata r:id="rId56" o:title=""/>
          </v:shape>
          <o:OLEObject Type="Embed" ProgID="Equation.DSMT4" ShapeID="_x0000_i1049" DrawAspect="Content" ObjectID="_1828082795" r:id="rId57"/>
        </w:object>
      </w:r>
      <w:r w:rsidR="001713B6" w:rsidRPr="001713B6">
        <w:rPr>
          <w:rFonts w:ascii="Times New Roman" w:eastAsia="Aptos" w:hAnsi="Times New Roman" w:cs="Times New Roman"/>
          <w:sz w:val="24"/>
          <w:szCs w:val="24"/>
        </w:rPr>
        <w:t xml:space="preserve">, giá trị của hàm số tại </w:t>
      </w:r>
      <w:r w:rsidR="00BF6E2C" w:rsidRPr="001713B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580" w:dyaOrig="279" w14:anchorId="5BB34255">
          <v:shape id="_x0000_i1050" type="#_x0000_t75" style="width:30pt;height:13.7pt" o:ole="">
            <v:imagedata r:id="rId58" o:title=""/>
          </v:shape>
          <o:OLEObject Type="Embed" ProgID="Equation.DSMT4" ShapeID="_x0000_i1050" DrawAspect="Content" ObjectID="_1828082796" r:id="rId59"/>
        </w:object>
      </w:r>
      <w:r w:rsidR="001713B6" w:rsidRPr="001713B6">
        <w:rPr>
          <w:rFonts w:ascii="Times New Roman" w:eastAsia="Aptos" w:hAnsi="Times New Roman" w:cs="Times New Roman"/>
          <w:sz w:val="24"/>
          <w:szCs w:val="24"/>
        </w:rPr>
        <w:t xml:space="preserve"> là</w:t>
      </w:r>
      <w:r w:rsidR="001713B6" w:rsidRPr="001713B6">
        <w:rPr>
          <w:rFonts w:ascii="Times New Roman" w:eastAsia="Aptos" w:hAnsi="Times New Roman" w:cs="Times New Roman"/>
          <w:sz w:val="24"/>
          <w:szCs w:val="24"/>
          <w:lang w:val="vi-VN"/>
        </w:rPr>
        <w:t xml:space="preserve"> </w:t>
      </w:r>
    </w:p>
    <w:p w14:paraId="1B3E38C6" w14:textId="020EAF97" w:rsidR="00DA3CF4" w:rsidRPr="00E02AE7" w:rsidRDefault="001713B6" w:rsidP="00E02AE7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ptos" w:hAnsi="Times New Roman" w:cs="Times New Roman"/>
          <w:sz w:val="24"/>
          <w:szCs w:val="24"/>
        </w:rPr>
      </w:pPr>
      <w:r>
        <w:rPr>
          <w:rFonts w:ascii="Times New Roman" w:eastAsia="Aptos" w:hAnsi="Times New Roman" w:cs="Times New Roman"/>
          <w:sz w:val="24"/>
          <w:szCs w:val="24"/>
          <w:lang w:val="vi-VN"/>
        </w:rPr>
        <w:t xml:space="preserve"> A .17      </w:t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BF6E2C">
        <w:rPr>
          <w:rFonts w:ascii="Times New Roman" w:eastAsia="Aptos" w:hAnsi="Times New Roman" w:cs="Times New Roman"/>
          <w:sz w:val="24"/>
          <w:szCs w:val="24"/>
        </w:rPr>
        <w:t xml:space="preserve">  </w:t>
      </w:r>
      <w:r>
        <w:rPr>
          <w:rFonts w:ascii="Times New Roman" w:eastAsia="Aptos" w:hAnsi="Times New Roman" w:cs="Times New Roman"/>
          <w:sz w:val="24"/>
          <w:szCs w:val="24"/>
          <w:lang w:val="vi-VN"/>
        </w:rPr>
        <w:t>B. 15</w:t>
      </w:r>
      <w:r>
        <w:rPr>
          <w:rFonts w:ascii="Times New Roman" w:eastAsia="Aptos" w:hAnsi="Times New Roman" w:cs="Times New Roman"/>
          <w:sz w:val="24"/>
          <w:szCs w:val="24"/>
          <w:lang w:val="vi-VN"/>
        </w:rPr>
        <w:tab/>
        <w:t xml:space="preserve">   </w:t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  <w:t xml:space="preserve">        </w:t>
      </w:r>
      <w:r w:rsidR="00E02AE7">
        <w:rPr>
          <w:rFonts w:ascii="Times New Roman" w:eastAsia="Aptos" w:hAnsi="Times New Roman" w:cs="Times New Roman"/>
          <w:sz w:val="24"/>
          <w:szCs w:val="24"/>
          <w:lang w:val="vi-VN"/>
        </w:rPr>
        <w:t>C. 9</w:t>
      </w:r>
      <w:r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BF6E2C">
        <w:rPr>
          <w:rFonts w:ascii="Times New Roman" w:eastAsia="Aptos" w:hAnsi="Times New Roman" w:cs="Times New Roman"/>
          <w:sz w:val="24"/>
          <w:szCs w:val="24"/>
        </w:rPr>
        <w:t xml:space="preserve">          </w:t>
      </w:r>
      <w:r>
        <w:rPr>
          <w:rFonts w:ascii="Times New Roman" w:eastAsia="Aptos" w:hAnsi="Times New Roman" w:cs="Times New Roman"/>
          <w:sz w:val="24"/>
          <w:szCs w:val="24"/>
          <w:lang w:val="vi-VN"/>
        </w:rPr>
        <w:t xml:space="preserve">D. </w:t>
      </w:r>
      <w:r w:rsidR="00E02AE7">
        <w:rPr>
          <w:rFonts w:ascii="Times New Roman" w:eastAsia="Aptos" w:hAnsi="Times New Roman" w:cs="Times New Roman"/>
          <w:sz w:val="24"/>
          <w:szCs w:val="24"/>
          <w:lang w:val="vi-VN"/>
        </w:rPr>
        <w:t xml:space="preserve">- </w:t>
      </w:r>
      <w:r w:rsidRPr="001713B6">
        <w:rPr>
          <w:rFonts w:ascii="Times New Roman" w:eastAsia="Aptos" w:hAnsi="Times New Roman" w:cs="Times New Roman"/>
          <w:sz w:val="24"/>
          <w:szCs w:val="24"/>
          <w:lang w:val="vi-VN"/>
        </w:rPr>
        <w:t>9</w:t>
      </w:r>
    </w:p>
    <w:p w14:paraId="0D5F3D96" w14:textId="70EA0245" w:rsidR="00173638" w:rsidRDefault="00DA3CF4" w:rsidP="00312ED8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87D6A">
        <w:rPr>
          <w:rFonts w:ascii="Times New Roman" w:hAnsi="Times New Roman" w:cs="Times New Roman"/>
          <w:b/>
          <w:sz w:val="26"/>
          <w:szCs w:val="26"/>
          <w:lang w:val="vi-VN"/>
        </w:rPr>
        <w:t>Câu 7</w:t>
      </w:r>
      <w:r w:rsidRPr="00A87D6A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312ED8" w:rsidRPr="00312ED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="00312ED8" w:rsidRPr="00312ED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hàm số </w:t>
      </w:r>
      <w:r w:rsidR="00BF6E2C" w:rsidRPr="00312ED8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1380" w:dyaOrig="340" w14:anchorId="389937C6">
          <v:shape id="_x0000_i1051" type="#_x0000_t75" style="width:70.3pt;height:17.15pt" o:ole="">
            <v:imagedata r:id="rId60" o:title=""/>
          </v:shape>
          <o:OLEObject Type="Embed" ProgID="Equation.DSMT4" ShapeID="_x0000_i1051" DrawAspect="Content" ObjectID="_1828082797" r:id="rId61"/>
        </w:object>
      </w:r>
      <w:r w:rsidR="00312ED8" w:rsidRPr="00312ED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 Nếu </w:t>
      </w:r>
      <w:r w:rsidR="00BF6E2C" w:rsidRPr="00312ED8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940" w:dyaOrig="340" w14:anchorId="68FD68F0">
          <v:shape id="_x0000_i1052" type="#_x0000_t75" style="width:47.15pt;height:17.15pt" o:ole="">
            <v:imagedata r:id="rId62" o:title=""/>
          </v:shape>
          <o:OLEObject Type="Embed" ProgID="Equation.DSMT4" ShapeID="_x0000_i1052" DrawAspect="Content" ObjectID="_1828082798" r:id="rId63"/>
        </w:object>
      </w:r>
      <w:r w:rsidR="00312ED8" w:rsidRPr="00312ED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thì</w:t>
      </w:r>
      <w:r w:rsidR="00312ED8" w:rsidRPr="00312ED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x  bằng </w:t>
      </w:r>
      <w:r w:rsidR="00312ED8" w:rsidRPr="00312ED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14:paraId="6202FD77" w14:textId="5210A8A6" w:rsidR="00DA3CF4" w:rsidRPr="00585D38" w:rsidRDefault="00312ED8" w:rsidP="00585D38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vi-VN"/>
        </w:rPr>
      </w:pPr>
      <w:r w:rsidRPr="00312ED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 </w:t>
      </w:r>
      <w:r w:rsidR="00173638">
        <w:rPr>
          <w:rFonts w:ascii="Times New Roman" w:eastAsia="Aptos" w:hAnsi="Times New Roman" w:cs="Times New Roman"/>
          <w:sz w:val="24"/>
          <w:szCs w:val="24"/>
          <w:lang w:val="vi-VN"/>
        </w:rPr>
        <w:t xml:space="preserve">A .  6   </w:t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173638">
        <w:rPr>
          <w:rFonts w:ascii="Times New Roman" w:eastAsia="Aptos" w:hAnsi="Times New Roman" w:cs="Times New Roman"/>
          <w:sz w:val="24"/>
          <w:szCs w:val="24"/>
          <w:lang w:val="vi-VN"/>
        </w:rPr>
        <w:t xml:space="preserve">   B. 2</w:t>
      </w:r>
      <w:r w:rsidRPr="00312ED8">
        <w:rPr>
          <w:rFonts w:ascii="Times New Roman" w:eastAsia="Aptos" w:hAnsi="Times New Roman" w:cs="Times New Roman"/>
          <w:sz w:val="24"/>
          <w:szCs w:val="24"/>
          <w:lang w:val="vi-VN"/>
        </w:rPr>
        <w:tab/>
        <w:t xml:space="preserve">      </w:t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ab/>
        <w:t xml:space="preserve">         </w:t>
      </w:r>
      <w:r w:rsidRPr="00312ED8">
        <w:rPr>
          <w:rFonts w:ascii="Times New Roman" w:eastAsia="Aptos" w:hAnsi="Times New Roman" w:cs="Times New Roman"/>
          <w:sz w:val="24"/>
          <w:szCs w:val="24"/>
          <w:lang w:val="vi-VN"/>
        </w:rPr>
        <w:t>C. 4</w:t>
      </w:r>
      <w:r w:rsidRPr="00312ED8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Pr="00312ED8">
        <w:rPr>
          <w:rFonts w:ascii="Times New Roman" w:eastAsia="Aptos" w:hAnsi="Times New Roman" w:cs="Times New Roman"/>
          <w:sz w:val="24"/>
          <w:szCs w:val="24"/>
          <w:lang w:val="vi-VN"/>
        </w:rPr>
        <w:tab/>
      </w:r>
      <w:r w:rsidR="00BF6E2C">
        <w:rPr>
          <w:rFonts w:ascii="Times New Roman" w:eastAsia="Aptos" w:hAnsi="Times New Roman" w:cs="Times New Roman"/>
          <w:sz w:val="24"/>
          <w:szCs w:val="24"/>
          <w:lang w:val="vi-VN"/>
        </w:rPr>
        <w:t xml:space="preserve">            </w:t>
      </w:r>
      <w:r w:rsidR="00585D38">
        <w:rPr>
          <w:rFonts w:ascii="Times New Roman" w:eastAsia="Aptos" w:hAnsi="Times New Roman" w:cs="Times New Roman"/>
          <w:sz w:val="24"/>
          <w:szCs w:val="24"/>
          <w:lang w:val="vi-VN"/>
        </w:rPr>
        <w:t>D. 3</w:t>
      </w:r>
    </w:p>
    <w:p w14:paraId="6AAAEC29" w14:textId="2F9FDFAA" w:rsidR="00585D38" w:rsidRPr="00585D38" w:rsidRDefault="00DA3CF4" w:rsidP="00585D38">
      <w:pPr>
        <w:tabs>
          <w:tab w:val="left" w:pos="992"/>
        </w:tabs>
        <w:spacing w:after="0" w:line="276" w:lineRule="auto"/>
        <w:contextualSpacing/>
        <w:rPr>
          <w:rFonts w:ascii="Times New Roman" w:eastAsia="Calibri" w:hAnsi="Times New Roman" w:cs="Times New Roman"/>
          <w:sz w:val="26"/>
          <w:szCs w:val="26"/>
          <w:lang w:eastAsia="vi-VN"/>
        </w:rPr>
      </w:pPr>
      <w:r w:rsidRPr="00A87D6A">
        <w:rPr>
          <w:rFonts w:ascii="Times New Roman" w:hAnsi="Times New Roman" w:cs="Times New Roman"/>
          <w:b/>
          <w:sz w:val="26"/>
          <w:szCs w:val="26"/>
          <w:lang w:val="vi-VN"/>
        </w:rPr>
        <w:t>Câu 8</w:t>
      </w:r>
      <w:r w:rsidRPr="00585D3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585D38" w:rsidRPr="00585D38">
        <w:rPr>
          <w:rFonts w:ascii="Times New Roman" w:eastAsia="Times New Roman" w:hAnsi="Times New Roman" w:cs="Times New Roman"/>
          <w:iCs/>
          <w:sz w:val="26"/>
          <w:szCs w:val="26"/>
          <w:lang w:val="vi-VN"/>
        </w:rPr>
        <w:t xml:space="preserve"> Khẳng định</w:t>
      </w:r>
      <w:r w:rsidR="00585D38" w:rsidRPr="00585D38">
        <w:rPr>
          <w:rFonts w:ascii="Times New Roman" w:eastAsia="Calibri" w:hAnsi="Times New Roman" w:cs="Times New Roman"/>
          <w:sz w:val="26"/>
          <w:szCs w:val="26"/>
        </w:rPr>
        <w:t xml:space="preserve"> nào sau đây </w:t>
      </w:r>
      <w:r w:rsidR="00585D38" w:rsidRPr="00585D38">
        <w:rPr>
          <w:rFonts w:ascii="Times New Roman" w:eastAsia="Calibri" w:hAnsi="Times New Roman" w:cs="Times New Roman"/>
          <w:bCs/>
          <w:sz w:val="26"/>
          <w:szCs w:val="26"/>
        </w:rPr>
        <w:t>sai</w:t>
      </w:r>
      <w:r w:rsidR="00585D38" w:rsidRPr="00585D38">
        <w:rPr>
          <w:rFonts w:ascii="Times New Roman" w:eastAsia="Calibri" w:hAnsi="Times New Roman" w:cs="Times New Roman"/>
          <w:sz w:val="26"/>
          <w:szCs w:val="26"/>
        </w:rPr>
        <w:t xml:space="preserve"> ?</w:t>
      </w:r>
    </w:p>
    <w:p w14:paraId="3A32DD20" w14:textId="4D42B9A2" w:rsidR="00585D38" w:rsidRPr="00585D38" w:rsidRDefault="00585D38" w:rsidP="00585D38">
      <w:pPr>
        <w:tabs>
          <w:tab w:val="left" w:pos="993"/>
        </w:tabs>
        <w:spacing w:after="0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585D38">
        <w:rPr>
          <w:rFonts w:ascii="Times New Roman" w:eastAsia="Calibri" w:hAnsi="Times New Roman" w:cs="Times New Roman"/>
          <w:bCs/>
          <w:sz w:val="26"/>
          <w:szCs w:val="26"/>
        </w:rPr>
        <w:t>A.</w:t>
      </w:r>
      <w:r w:rsidRPr="00585D38">
        <w:rPr>
          <w:rFonts w:ascii="Times New Roman" w:eastAsia="Calibri" w:hAnsi="Times New Roman" w:cs="Times New Roman"/>
          <w:sz w:val="26"/>
          <w:szCs w:val="26"/>
        </w:rPr>
        <w:t xml:space="preserve"> Hình thoi có một góc vuông là hình vuông.</w:t>
      </w:r>
      <w:r w:rsidRPr="00585D3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</w:t>
      </w:r>
    </w:p>
    <w:p w14:paraId="4C59F49C" w14:textId="537583AC" w:rsidR="00585D38" w:rsidRPr="00585D38" w:rsidRDefault="00585D38" w:rsidP="00585D3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85D38">
        <w:rPr>
          <w:rFonts w:ascii="Times New Roman" w:eastAsia="Calibri" w:hAnsi="Times New Roman" w:cs="Times New Roman"/>
          <w:bCs/>
          <w:sz w:val="26"/>
          <w:szCs w:val="26"/>
        </w:rPr>
        <w:t xml:space="preserve">B. </w:t>
      </w:r>
      <w:r w:rsidRPr="00585D38">
        <w:rPr>
          <w:rFonts w:ascii="Times New Roman" w:eastAsia="Calibri" w:hAnsi="Times New Roman" w:cs="Times New Roman"/>
          <w:sz w:val="26"/>
          <w:szCs w:val="26"/>
        </w:rPr>
        <w:t>Hình thoi có hai đường chéo bằng nhau là hình vuông.</w:t>
      </w:r>
    </w:p>
    <w:p w14:paraId="128ED76E" w14:textId="12461A11" w:rsidR="00585D38" w:rsidRPr="00585D38" w:rsidRDefault="00585D38" w:rsidP="00585D38">
      <w:pPr>
        <w:tabs>
          <w:tab w:val="left" w:pos="3402"/>
          <w:tab w:val="left" w:pos="5670"/>
          <w:tab w:val="left" w:pos="7937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85D38">
        <w:rPr>
          <w:rFonts w:ascii="Times New Roman" w:eastAsia="Calibri" w:hAnsi="Times New Roman" w:cs="Times New Roman"/>
          <w:bCs/>
          <w:sz w:val="26"/>
          <w:szCs w:val="26"/>
        </w:rPr>
        <w:t xml:space="preserve">C. </w:t>
      </w:r>
      <w:r w:rsidRPr="00585D38">
        <w:rPr>
          <w:rFonts w:ascii="Times New Roman" w:eastAsia="Calibri" w:hAnsi="Times New Roman" w:cs="Times New Roman"/>
          <w:sz w:val="26"/>
          <w:szCs w:val="26"/>
        </w:rPr>
        <w:t>Hình chữ nhật có hai đường chéo vuông góc với nhau là hình vuông.</w:t>
      </w:r>
    </w:p>
    <w:p w14:paraId="4818466B" w14:textId="7D4B7AAB" w:rsidR="00585D38" w:rsidRPr="00585D38" w:rsidRDefault="00585D38" w:rsidP="00585D38">
      <w:pPr>
        <w:tabs>
          <w:tab w:val="left" w:pos="3402"/>
          <w:tab w:val="left" w:pos="5670"/>
          <w:tab w:val="left" w:pos="7937"/>
        </w:tabs>
        <w:spacing w:after="0" w:line="276" w:lineRule="auto"/>
        <w:rPr>
          <w:rFonts w:ascii="Times New Roman" w:eastAsia="Calibri" w:hAnsi="Times New Roman" w:cs="Times New Roman"/>
          <w:position w:val="-10"/>
          <w:sz w:val="26"/>
          <w:szCs w:val="26"/>
        </w:rPr>
      </w:pPr>
      <w:r w:rsidRPr="00585D38">
        <w:rPr>
          <w:rFonts w:ascii="Times New Roman" w:eastAsia="Calibri" w:hAnsi="Times New Roman" w:cs="Times New Roman"/>
          <w:bCs/>
          <w:sz w:val="26"/>
          <w:szCs w:val="26"/>
        </w:rPr>
        <w:t>D.</w:t>
      </w:r>
      <w:r w:rsidRPr="00585D38">
        <w:rPr>
          <w:rFonts w:ascii="Times New Roman" w:eastAsia="Calibri" w:hAnsi="Times New Roman" w:cs="Times New Roman"/>
          <w:sz w:val="26"/>
          <w:szCs w:val="26"/>
        </w:rPr>
        <w:t xml:space="preserve"> Hình bình hành có hai đường chéo bằng nhau là hình vuông.</w:t>
      </w:r>
      <w:r w:rsidRPr="00585D38">
        <w:rPr>
          <w:rFonts w:ascii="Times New Roman" w:eastAsia="Calibri" w:hAnsi="Times New Roman" w:cs="Times New Roman"/>
          <w:position w:val="-10"/>
          <w:sz w:val="26"/>
          <w:szCs w:val="26"/>
        </w:rPr>
        <w:t xml:space="preserve"> </w:t>
      </w:r>
      <w:bookmarkStart w:id="7" w:name="_Hlk202735081"/>
    </w:p>
    <w:bookmarkEnd w:id="7"/>
    <w:p w14:paraId="1CB97E24" w14:textId="37AFA72D" w:rsidR="00DA3CF4" w:rsidRDefault="00DA3CF4" w:rsidP="00585D3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r w:rsidRPr="00A87D6A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9</w: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</w:t>
      </w:r>
      <w:r w:rsidR="00585D38" w:rsidRPr="00807B81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Cho tam giác </w:t>
      </w:r>
      <w:r w:rsidR="00585D38" w:rsidRPr="00807B8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38EE1F03">
          <v:shape id="_x0000_i1053" type="#_x0000_t75" style="width:29.15pt;height:13.7pt" o:ole="">
            <v:imagedata r:id="rId64" o:title=""/>
          </v:shape>
          <o:OLEObject Type="Embed" ProgID="Equation.DSMT4" ShapeID="_x0000_i1053" DrawAspect="Content" ObjectID="_1828082799" r:id="rId65"/>
        </w:object>
      </w:r>
      <w:r w:rsidR="00585D38" w:rsidRPr="00807B81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vuông tại </w:t>
      </w:r>
      <w:r w:rsidR="00585D38" w:rsidRPr="00807B8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22288C7C">
          <v:shape id="_x0000_i1054" type="#_x0000_t75" style="width:12.85pt;height:13.7pt" o:ole="">
            <v:imagedata r:id="rId66" o:title=""/>
          </v:shape>
          <o:OLEObject Type="Embed" ProgID="Equation.DSMT4" ShapeID="_x0000_i1054" DrawAspect="Content" ObjectID="_1828082800" r:id="rId67"/>
        </w:object>
      </w:r>
      <w:r w:rsidR="00585D38" w:rsidRPr="00807B81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, có </w:t>
      </w:r>
      <w:r w:rsidR="00585D38" w:rsidRPr="00807B8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08A23516">
          <v:shape id="_x0000_i1055" type="#_x0000_t75" style="width:16.3pt;height:13.7pt" o:ole="">
            <v:imagedata r:id="rId68" o:title=""/>
          </v:shape>
          <o:OLEObject Type="Embed" ProgID="Equation.DSMT4" ShapeID="_x0000_i1055" DrawAspect="Content" ObjectID="_1828082801" r:id="rId69"/>
        </w:object>
      </w:r>
      <w:r w:rsidR="00585D38" w:rsidRPr="00807B81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là trung điểm của </w:t>
      </w:r>
      <w:r w:rsidR="00585D38" w:rsidRPr="00807B8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 w14:anchorId="51DB3DC5">
          <v:shape id="_x0000_i1056" type="#_x0000_t75" style="width:21.45pt;height:13.7pt" o:ole="">
            <v:imagedata r:id="rId70" o:title=""/>
          </v:shape>
          <o:OLEObject Type="Embed" ProgID="Equation.DSMT4" ShapeID="_x0000_i1056" DrawAspect="Content" ObjectID="_1828082802" r:id="rId71"/>
        </w:object>
      </w:r>
      <w:r w:rsidR="00585D38" w:rsidRPr="00807B81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.</w:t>
      </w:r>
      <w:r w:rsidR="00585D38" w:rsidRPr="00585D3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85D38" w:rsidRPr="00807B81">
        <w:rPr>
          <w:rFonts w:ascii="Times New Roman" w:eastAsia="Calibri" w:hAnsi="Times New Roman" w:cs="Times New Roman"/>
          <w:sz w:val="24"/>
          <w:szCs w:val="24"/>
        </w:rPr>
        <w:t xml:space="preserve">Điền số thích hợp vào dấu ‘’?’’ trong khẳng định sau : </w:t>
      </w:r>
      <w:r w:rsidR="00585D38" w:rsidRPr="00807B8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279" w14:anchorId="7E6B3499">
          <v:shape id="_x0000_i1057" type="#_x0000_t75" style="width:62.55pt;height:13.7pt" o:ole="">
            <v:imagedata r:id="rId72" o:title=""/>
          </v:shape>
          <o:OLEObject Type="Embed" ProgID="Equation.DSMT4" ShapeID="_x0000_i1057" DrawAspect="Content" ObjectID="_1828082803" r:id="rId73"/>
        </w:object>
      </w:r>
    </w:p>
    <w:p w14:paraId="05FFF6A6" w14:textId="77777777" w:rsidR="00585D38" w:rsidRPr="00A87D6A" w:rsidRDefault="00585D38" w:rsidP="00585D38">
      <w:pPr>
        <w:spacing w:after="0"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14:paraId="1328DF9B" w14:textId="5726B371" w:rsidR="00DA3CF4" w:rsidRPr="00A87D6A" w:rsidRDefault="00DA3CF4" w:rsidP="00DA3CF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A. </w:t>
      </w:r>
      <w:r w:rsidR="00585D38" w:rsidRPr="00585D38">
        <w:rPr>
          <w:position w:val="-4"/>
        </w:rPr>
        <w:object w:dxaOrig="200" w:dyaOrig="260" w14:anchorId="44292E3F">
          <v:shape id="_x0000_i1058" type="#_x0000_t75" style="width:9.45pt;height:12.85pt" o:ole="">
            <v:imagedata r:id="rId74" o:title=""/>
          </v:shape>
          <o:OLEObject Type="Embed" ProgID="Equation.DSMT4" ShapeID="_x0000_i1058" DrawAspect="Content" ObjectID="_1828082804" r:id="rId75"/>
        </w:objec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   </w: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585D3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585D3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B. </w:t>
      </w:r>
      <w:r w:rsidR="00585D38" w:rsidRPr="00585D38">
        <w:rPr>
          <w:position w:val="-4"/>
        </w:rPr>
        <w:object w:dxaOrig="160" w:dyaOrig="260" w14:anchorId="7AE01268">
          <v:shape id="_x0000_i1059" type="#_x0000_t75" style="width:8.55pt;height:12.85pt" o:ole="">
            <v:imagedata r:id="rId76" o:title=""/>
          </v:shape>
          <o:OLEObject Type="Embed" ProgID="Equation.DSMT4" ShapeID="_x0000_i1059" DrawAspect="Content" ObjectID="_1828082805" r:id="rId77"/>
        </w:objec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     </w: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585D3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. </w:t>
      </w:r>
      <w:r w:rsidR="00585D38" w:rsidRPr="00A87D6A">
        <w:rPr>
          <w:position w:val="-6"/>
        </w:rPr>
        <w:object w:dxaOrig="180" w:dyaOrig="279" w14:anchorId="012F12BA">
          <v:shape id="_x0000_i1060" type="#_x0000_t75" style="width:9.45pt;height:13.7pt" o:ole="">
            <v:imagedata r:id="rId78" o:title=""/>
          </v:shape>
          <o:OLEObject Type="Embed" ProgID="Equation.DSMT4" ShapeID="_x0000_i1060" DrawAspect="Content" ObjectID="_1828082806" r:id="rId79"/>
        </w:objec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      </w: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DA3CF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    </w: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D. </w:t>
      </w:r>
      <w:r w:rsidR="00585D38" w:rsidRPr="00585D38">
        <w:rPr>
          <w:position w:val="-26"/>
        </w:rPr>
        <w:object w:dxaOrig="240" w:dyaOrig="680" w14:anchorId="05EE0F43">
          <v:shape id="_x0000_i1061" type="#_x0000_t75" style="width:12.85pt;height:33.45pt" o:ole="">
            <v:imagedata r:id="rId80" o:title=""/>
          </v:shape>
          <o:OLEObject Type="Embed" ProgID="Equation.DSMT4" ShapeID="_x0000_i1061" DrawAspect="Content" ObjectID="_1828082807" r:id="rId81"/>
        </w:object>
      </w:r>
    </w:p>
    <w:p w14:paraId="249391B7" w14:textId="7EB593E0" w:rsidR="00585D38" w:rsidRPr="00F30BBC" w:rsidRDefault="00DA3CF4" w:rsidP="00585D38">
      <w:pPr>
        <w:tabs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87D6A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>Câu 10</w:t>
      </w:r>
      <w:r w:rsidRPr="00A87D6A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 </w:t>
      </w:r>
      <w:r w:rsidR="00585D38" w:rsidRPr="00F30BBC">
        <w:rPr>
          <w:rFonts w:ascii="Times New Roman" w:eastAsia="Times New Roman" w:hAnsi="Times New Roman" w:cs="Times New Roman"/>
          <w:iCs/>
          <w:sz w:val="26"/>
          <w:szCs w:val="26"/>
        </w:rPr>
        <w:t xml:space="preserve">Cho hình </w:t>
      </w:r>
      <w:r w:rsidR="00585D38" w:rsidRPr="00F30BBC">
        <w:rPr>
          <w:rFonts w:ascii="Times New Roman" w:eastAsia="Times New Roman" w:hAnsi="Times New Roman" w:cs="Times New Roman"/>
          <w:iCs/>
          <w:sz w:val="26"/>
          <w:szCs w:val="26"/>
          <w:lang w:val="vi-VN"/>
        </w:rPr>
        <w:t>thoi</w:t>
      </w:r>
      <w:r w:rsidR="00585D38" w:rsidRPr="00F30BBC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 xml:space="preserve"> </w:t>
      </w:r>
      <w:r w:rsidR="00E02AE7" w:rsidRPr="00F30BBC">
        <w:rPr>
          <w:rFonts w:ascii="Times New Roman" w:eastAsia="Calibri" w:hAnsi="Times New Roman" w:cs="Times New Roman"/>
          <w:position w:val="-6"/>
          <w:sz w:val="26"/>
          <w:szCs w:val="26"/>
        </w:rPr>
        <w:object w:dxaOrig="780" w:dyaOrig="279" w14:anchorId="446A2296">
          <v:shape id="_x0000_i1062" type="#_x0000_t75" style="width:39.45pt;height:13.7pt" o:ole="">
            <v:imagedata r:id="rId82" o:title=""/>
          </v:shape>
          <o:OLEObject Type="Embed" ProgID="Equation.DSMT4" ShapeID="_x0000_i1062" DrawAspect="Content" ObjectID="_1828082808" r:id="rId83"/>
        </w:object>
      </w:r>
      <w:r w:rsidR="00585D38" w:rsidRPr="00F30BBC">
        <w:rPr>
          <w:rFonts w:ascii="Times New Roman" w:eastAsia="Calibri" w:hAnsi="Times New Roman" w:cs="Times New Roman"/>
          <w:sz w:val="26"/>
          <w:szCs w:val="26"/>
        </w:rPr>
        <w:t>.</w:t>
      </w:r>
      <w:r w:rsidR="00585D38" w:rsidRPr="00F30BB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Khẳng định nào sau đây không đúng.</w:t>
      </w:r>
    </w:p>
    <w:p w14:paraId="690EE736" w14:textId="5770E746" w:rsidR="00DA3CF4" w:rsidRPr="00BF77FE" w:rsidRDefault="00585D38" w:rsidP="00DA3CF4">
      <w:pPr>
        <w:numPr>
          <w:ilvl w:val="0"/>
          <w:numId w:val="15"/>
        </w:numPr>
        <w:tabs>
          <w:tab w:val="left" w:pos="3402"/>
          <w:tab w:val="left" w:pos="5670"/>
          <w:tab w:val="left" w:pos="7938"/>
        </w:tabs>
        <w:spacing w:after="0" w:line="240" w:lineRule="auto"/>
        <w:ind w:left="284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30BBC">
        <w:rPr>
          <w:rFonts w:ascii="Times New Roman" w:eastAsia="Calibri" w:hAnsi="Times New Roman" w:cs="Times New Roman"/>
          <w:sz w:val="26"/>
          <w:szCs w:val="26"/>
          <w:lang w:val="vi-VN"/>
        </w:rPr>
        <w:lastRenderedPageBreak/>
        <w:t xml:space="preserve"> AC = BD             </w:t>
      </w:r>
      <w:r w:rsidR="00F30BBC" w:rsidRPr="00F30BB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F30BB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F30BB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B. AB = CD      </w:t>
      </w:r>
      <w:r w:rsidRPr="00F30BB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</w:t>
      </w:r>
      <w:r w:rsidR="00F30BB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  </w:t>
      </w:r>
      <w:r w:rsidRPr="00585D38">
        <w:rPr>
          <w:rFonts w:ascii="Times New Roman" w:eastAsia="Calibri" w:hAnsi="Times New Roman" w:cs="Times New Roman"/>
          <w:sz w:val="26"/>
          <w:szCs w:val="26"/>
          <w:lang w:val="vi-VN"/>
        </w:rPr>
        <w:t>C. AC vuông góc với BD</w:t>
      </w:r>
      <w:r w:rsidR="00F30BB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    </w:t>
      </w:r>
      <w:r w:rsidRPr="00585D38">
        <w:rPr>
          <w:rFonts w:ascii="Times New Roman" w:eastAsia="Calibri" w:hAnsi="Times New Roman" w:cs="Times New Roman"/>
          <w:sz w:val="26"/>
          <w:szCs w:val="26"/>
          <w:lang w:val="vi-VN"/>
        </w:rPr>
        <w:t>D. AB//CD</w:t>
      </w:r>
    </w:p>
    <w:p w14:paraId="23A3E2B6" w14:textId="406A054E" w:rsidR="00F30BBC" w:rsidRPr="00BF77FE" w:rsidRDefault="00DA3CF4" w:rsidP="00F30BBC">
      <w:pPr>
        <w:spacing w:after="0" w:line="276" w:lineRule="auto"/>
        <w:contextualSpacing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A87D6A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>Câu 11</w:t>
      </w:r>
      <w:r w:rsidRPr="00A87D6A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>.</w:t>
      </w:r>
      <w:r w:rsidRPr="00A87D6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/>
        </w:rPr>
        <w:t xml:space="preserve"> </w:t>
      </w:r>
      <w:r w:rsidR="00F30BBC" w:rsidRPr="00BF77FE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Hình thoi có độ dài hai đường chéo là </w:t>
      </w:r>
      <w:r w:rsidR="00BF77FE" w:rsidRPr="00BF77FE">
        <w:rPr>
          <w:rFonts w:ascii="Times New Roman" w:eastAsia="Calibri" w:hAnsi="Times New Roman" w:cs="Times New Roman"/>
          <w:position w:val="-6"/>
          <w:sz w:val="26"/>
          <w:szCs w:val="26"/>
        </w:rPr>
        <w:object w:dxaOrig="740" w:dyaOrig="279" w14:anchorId="2C8A91C3">
          <v:shape id="_x0000_i1063" type="#_x0000_t75" style="width:36.85pt;height:13.7pt" o:ole="">
            <v:imagedata r:id="rId84" o:title=""/>
          </v:shape>
          <o:OLEObject Type="Embed" ProgID="Equation.DSMT4" ShapeID="_x0000_i1063" DrawAspect="Content" ObjectID="_1828082809" r:id="rId85"/>
        </w:object>
      </w:r>
      <w:r w:rsidR="00F30BBC" w:rsidRPr="00BF77FE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và </w:t>
      </w:r>
      <w:r w:rsidR="00BF77FE" w:rsidRPr="00BF77FE">
        <w:rPr>
          <w:rFonts w:ascii="Times New Roman" w:eastAsia="Calibri" w:hAnsi="Times New Roman" w:cs="Times New Roman"/>
          <w:position w:val="-6"/>
          <w:sz w:val="26"/>
          <w:szCs w:val="26"/>
        </w:rPr>
        <w:object w:dxaOrig="740" w:dyaOrig="279" w14:anchorId="5B06BF4E">
          <v:shape id="_x0000_i1064" type="#_x0000_t75" style="width:36.85pt;height:13.7pt" o:ole="">
            <v:imagedata r:id="rId86" o:title=""/>
          </v:shape>
          <o:OLEObject Type="Embed" ProgID="Equation.DSMT4" ShapeID="_x0000_i1064" DrawAspect="Content" ObjectID="_1828082810" r:id="rId87"/>
        </w:object>
      </w:r>
      <w:r w:rsidR="00F30BBC" w:rsidRPr="00BF77FE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thì cạnh của hình thoi đó bằng</w:t>
      </w:r>
    </w:p>
    <w:p w14:paraId="65BDEF27" w14:textId="025517A1" w:rsidR="00DA3CF4" w:rsidRPr="00BF77FE" w:rsidRDefault="00F30BBC" w:rsidP="00BF77F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F30BBC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A. </w:t>
      </w:r>
      <w:r w:rsidR="00BF77FE" w:rsidRPr="00F30BBC">
        <w:rPr>
          <w:rFonts w:ascii="Times New Roman" w:eastAsia="Calibri" w:hAnsi="Times New Roman" w:cs="Times New Roman"/>
          <w:position w:val="-6"/>
          <w:sz w:val="26"/>
          <w:szCs w:val="26"/>
        </w:rPr>
        <w:object w:dxaOrig="639" w:dyaOrig="279" w14:anchorId="2CE5E888">
          <v:shape id="_x0000_i1065" type="#_x0000_t75" style="width:32.55pt;height:13.7pt" o:ole="">
            <v:imagedata r:id="rId88" o:title=""/>
          </v:shape>
          <o:OLEObject Type="Embed" ProgID="Equation.DSMT4" ShapeID="_x0000_i1065" DrawAspect="Content" ObjectID="_1828082811" r:id="rId89"/>
        </w:object>
      </w:r>
      <w:r w:rsidRPr="00F30BBC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  <w:r w:rsidRPr="00F30BBC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    </w:t>
      </w:r>
      <w:r w:rsidRPr="00F30BBC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ab/>
        <w:t xml:space="preserve"> </w:t>
      </w:r>
      <w:r w:rsidRPr="00F30BBC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B. </w:t>
      </w:r>
      <w:r w:rsidR="00BF77FE" w:rsidRPr="00F30BBC">
        <w:rPr>
          <w:rFonts w:ascii="Times New Roman" w:eastAsia="Calibri" w:hAnsi="Times New Roman" w:cs="Times New Roman"/>
          <w:position w:val="-6"/>
          <w:sz w:val="26"/>
          <w:szCs w:val="26"/>
        </w:rPr>
        <w:object w:dxaOrig="720" w:dyaOrig="279" w14:anchorId="0B16710B">
          <v:shape id="_x0000_i1066" type="#_x0000_t75" style="width:36.85pt;height:13.7pt" o:ole="">
            <v:imagedata r:id="rId90" o:title=""/>
          </v:shape>
          <o:OLEObject Type="Embed" ProgID="Equation.DSMT4" ShapeID="_x0000_i1066" DrawAspect="Content" ObjectID="_1828082812" r:id="rId91"/>
        </w:object>
      </w:r>
      <w:r w:rsidRPr="00F30BBC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  <w:r w:rsidRPr="00F30BBC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ab/>
      </w:r>
      <w:r w:rsidRPr="00F30BBC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C. </w:t>
      </w:r>
      <w:r w:rsidR="00BF77FE" w:rsidRPr="00F30BBC">
        <w:rPr>
          <w:rFonts w:ascii="Times New Roman" w:eastAsia="Calibri" w:hAnsi="Times New Roman" w:cs="Times New Roman"/>
          <w:position w:val="-6"/>
          <w:sz w:val="26"/>
          <w:szCs w:val="26"/>
        </w:rPr>
        <w:object w:dxaOrig="720" w:dyaOrig="279" w14:anchorId="76FB58FB">
          <v:shape id="_x0000_i1067" type="#_x0000_t75" style="width:36.85pt;height:13.7pt" o:ole="">
            <v:imagedata r:id="rId92" o:title=""/>
          </v:shape>
          <o:OLEObject Type="Embed" ProgID="Equation.DSMT4" ShapeID="_x0000_i1067" DrawAspect="Content" ObjectID="_1828082813" r:id="rId93"/>
        </w:object>
      </w:r>
      <w:r w:rsidRPr="00F30BBC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  <w:r w:rsidRPr="00F30BBC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ab/>
      </w:r>
      <w:r w:rsidRPr="00F30BBC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ab/>
        <w:t xml:space="preserve">D. </w:t>
      </w:r>
      <w:r w:rsidR="00BF77FE" w:rsidRPr="00F30BBC">
        <w:rPr>
          <w:rFonts w:ascii="Times New Roman" w:eastAsia="Calibri" w:hAnsi="Times New Roman" w:cs="Times New Roman"/>
          <w:position w:val="-6"/>
          <w:sz w:val="26"/>
          <w:szCs w:val="26"/>
        </w:rPr>
        <w:object w:dxaOrig="600" w:dyaOrig="279" w14:anchorId="239198E9">
          <v:shape id="_x0000_i1068" type="#_x0000_t75" style="width:30pt;height:13.7pt" o:ole="">
            <v:imagedata r:id="rId94" o:title=""/>
          </v:shape>
          <o:OLEObject Type="Embed" ProgID="Equation.DSMT4" ShapeID="_x0000_i1068" DrawAspect="Content" ObjectID="_1828082814" r:id="rId95"/>
        </w:object>
      </w:r>
      <w:r w:rsidRPr="00F30BBC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14:paraId="514C4953" w14:textId="67D9D111" w:rsidR="00BF77FE" w:rsidRPr="00BF77FE" w:rsidRDefault="00DA3CF4" w:rsidP="00BF77F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A87D6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Câu 12</w:t>
      </w:r>
      <w:r w:rsidRPr="00A87D6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BF77FE" w:rsidRPr="00BF77FE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="00BF77FE" w:rsidRPr="00BF77FE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Hình chữ nhật  ABCD cần thêm điều kiện gì nữa để thành vuông.</w:t>
      </w:r>
    </w:p>
    <w:p w14:paraId="76A5D8E1" w14:textId="57502A7D" w:rsidR="00BF77FE" w:rsidRPr="00BF77FE" w:rsidRDefault="00BF77FE" w:rsidP="00E02AE7">
      <w:pPr>
        <w:tabs>
          <w:tab w:val="left" w:pos="3402"/>
          <w:tab w:val="left" w:pos="5669"/>
          <w:tab w:val="left" w:pos="7937"/>
        </w:tabs>
        <w:spacing w:after="0" w:line="276" w:lineRule="auto"/>
        <w:ind w:left="360"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BF77FE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A. </w:t>
      </w:r>
      <w:r w:rsidR="00E02AE7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Có 1 góc vuông.</w:t>
      </w:r>
      <w:r w:rsidR="00E02AE7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ab/>
      </w:r>
      <w:r w:rsidR="00E02AE7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ab/>
      </w:r>
      <w:r w:rsidRPr="00BF77FE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B. </w:t>
      </w:r>
      <w:r w:rsidR="00E02AE7" w:rsidRPr="00BF77FE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Hai đường chéo vuông góc với nhau</w:t>
      </w:r>
    </w:p>
    <w:p w14:paraId="5BD67EAB" w14:textId="6B0D7D8D" w:rsidR="00DA3CF4" w:rsidRPr="00BF77FE" w:rsidRDefault="00BF77FE" w:rsidP="00BF77FE">
      <w:pPr>
        <w:tabs>
          <w:tab w:val="left" w:pos="3402"/>
          <w:tab w:val="left" w:pos="5669"/>
          <w:tab w:val="left" w:pos="7937"/>
        </w:tabs>
        <w:spacing w:after="0" w:line="276" w:lineRule="auto"/>
        <w:ind w:left="360"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BF77FE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C.   Hai cạnh đối  bằng nhau</w:t>
      </w:r>
      <w:r w:rsidRPr="00BF77FE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ab/>
      </w:r>
      <w:r w:rsidRPr="00BF77FE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D. Hai cạnh đối song song.</w:t>
      </w:r>
    </w:p>
    <w:p w14:paraId="4EC63B2A" w14:textId="77777777" w:rsidR="00DA3CF4" w:rsidRPr="00A87D6A" w:rsidRDefault="00DA3CF4" w:rsidP="00DA3CF4">
      <w:pPr>
        <w:spacing w:before="60" w:after="0" w:line="240" w:lineRule="auto"/>
        <w:ind w:right="48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87D6A">
        <w:rPr>
          <w:rFonts w:ascii="Times New Roman" w:eastAsia="Calibri" w:hAnsi="Times New Roman" w:cs="Times New Roman"/>
          <w:b/>
          <w:sz w:val="26"/>
          <w:szCs w:val="26"/>
          <w:lang w:val="pt-BR"/>
        </w:rPr>
        <w:t>PHẦN II</w:t>
      </w:r>
      <w:r w:rsidRPr="00A87D6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. </w:t>
      </w:r>
      <w:r w:rsidRPr="00A87D6A">
        <w:rPr>
          <w:rFonts w:ascii="Times New Roman" w:eastAsia="Calibri" w:hAnsi="Times New Roman" w:cs="Times New Roman"/>
          <w:b/>
          <w:sz w:val="26"/>
          <w:szCs w:val="26"/>
          <w:lang w:val="pt-BR"/>
        </w:rPr>
        <w:t>Câu trắc nghiệm đúng sai</w:t>
      </w:r>
      <w:r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>(2 điểm)</w:t>
      </w:r>
      <w:r w:rsidRPr="00A87D6A">
        <w:rPr>
          <w:rFonts w:ascii="Times New Roman" w:eastAsia="Calibri" w:hAnsi="Times New Roman" w:cs="Times New Roman"/>
          <w:sz w:val="26"/>
          <w:szCs w:val="26"/>
          <w:lang w:val="pt-BR"/>
        </w:rPr>
        <w:t>. Học sinh trả lời từ câu 13 đến câu 14. Trong mỗi ý a), b), c), d)  ở mỗi câu,</w: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học </w:t>
      </w:r>
      <w:r w:rsidRPr="00A87D6A">
        <w:rPr>
          <w:rFonts w:ascii="Times New Roman" w:eastAsia="Calibri" w:hAnsi="Times New Roman" w:cs="Times New Roman"/>
          <w:sz w:val="26"/>
          <w:szCs w:val="26"/>
          <w:lang w:val="pt-BR"/>
        </w:rPr>
        <w:t>sinh chọn đúng hoặc sai .</w: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</w:p>
    <w:p w14:paraId="74903222" w14:textId="7DAF8314" w:rsidR="00080284" w:rsidRDefault="00DA3CF4" w:rsidP="00DA3CF4">
      <w:pPr>
        <w:spacing w:before="60" w:after="0" w:line="240" w:lineRule="auto"/>
        <w:ind w:right="48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  <w:r w:rsidRPr="00A87D6A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Câu 13</w:t>
      </w:r>
      <w:r w:rsidRPr="0061251D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>.</w:t>
      </w:r>
      <w:r w:rsidRPr="00A87D6A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 </w:t>
      </w:r>
    </w:p>
    <w:p w14:paraId="01A4EA06" w14:textId="443C48F5" w:rsidR="00DA3CF4" w:rsidRPr="00C81BB5" w:rsidRDefault="00DA3CF4" w:rsidP="00080284">
      <w:p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</w:pPr>
      <w:r w:rsidRPr="00A87D6A">
        <w:rPr>
          <w:rFonts w:ascii="Times New Roman" w:hAnsi="Times New Roman" w:cs="Times New Roman"/>
          <w:b/>
          <w:bCs/>
          <w:sz w:val="26"/>
          <w:szCs w:val="26"/>
          <w:lang w:val="vi-VN"/>
        </w:rPr>
        <w:t>a/</w:t>
      </w:r>
      <w:r w:rsidR="00080284" w:rsidRPr="00A87D6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080284" w:rsidRPr="00C81BB5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vi-VN"/>
        </w:rPr>
        <w:t xml:space="preserve">Kết quả của phép tính </w:t>
      </w:r>
      <w:r w:rsidR="00080284" w:rsidRPr="00C81BB5">
        <w:rPr>
          <w:rFonts w:ascii="Times New Roman" w:eastAsia="Calibri" w:hAnsi="Times New Roman" w:cs="Times New Roman"/>
          <w:position w:val="-24"/>
          <w:sz w:val="26"/>
          <w:szCs w:val="26"/>
        </w:rPr>
        <w:object w:dxaOrig="920" w:dyaOrig="620" w14:anchorId="2C2611D7">
          <v:shape id="_x0000_i1069" type="#_x0000_t75" style="width:46.3pt;height:30.85pt" o:ole="">
            <v:imagedata r:id="rId96" o:title=""/>
          </v:shape>
          <o:OLEObject Type="Embed" ProgID="Equation.DSMT4" ShapeID="_x0000_i1069" DrawAspect="Content" ObjectID="_1828082815" r:id="rId97"/>
        </w:object>
      </w:r>
      <w:r w:rsidR="00080284" w:rsidRPr="00C81BB5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vi-VN"/>
        </w:rPr>
        <w:t xml:space="preserve"> </w:t>
      </w:r>
      <w:r w:rsidR="00080284" w:rsidRPr="00C81BB5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vi-VN" w:eastAsia="vi-VN"/>
        </w:rPr>
        <w:t xml:space="preserve">bằng </w:t>
      </w:r>
      <w:r w:rsidR="00080284" w:rsidRPr="00C81BB5">
        <w:rPr>
          <w:rFonts w:ascii="Times New Roman" w:eastAsia="Calibri" w:hAnsi="Times New Roman" w:cs="Times New Roman"/>
          <w:position w:val="-24"/>
          <w:sz w:val="26"/>
          <w:szCs w:val="26"/>
        </w:rPr>
        <w:object w:dxaOrig="620" w:dyaOrig="660" w14:anchorId="4B873DBF">
          <v:shape id="_x0000_i1070" type="#_x0000_t75" style="width:30.85pt;height:33.45pt" o:ole="">
            <v:imagedata r:id="rId98" o:title=""/>
          </v:shape>
          <o:OLEObject Type="Embed" ProgID="Equation.DSMT4" ShapeID="_x0000_i1070" DrawAspect="Content" ObjectID="_1828082816" r:id="rId99"/>
        </w:object>
      </w:r>
    </w:p>
    <w:p w14:paraId="2EB29E6E" w14:textId="62555399" w:rsidR="00DA3CF4" w:rsidRPr="00C81BB5" w:rsidRDefault="00DA3CF4" w:rsidP="00080284">
      <w:p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C81BB5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b/</w:t>
      </w:r>
      <w:r w:rsidR="00080284" w:rsidRPr="00C81BB5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080284" w:rsidRPr="00C81BB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Phân thức đối của phân thức </w:t>
      </w:r>
      <w:r w:rsidR="00080284" w:rsidRPr="00C81BB5">
        <w:rPr>
          <w:rFonts w:ascii="Times New Roman" w:eastAsia="Calibri" w:hAnsi="Times New Roman" w:cs="Times New Roman"/>
          <w:position w:val="-24"/>
          <w:sz w:val="26"/>
          <w:szCs w:val="26"/>
        </w:rPr>
        <w:object w:dxaOrig="560" w:dyaOrig="620" w14:anchorId="7151D09A">
          <v:shape id="_x0000_i1071" type="#_x0000_t75" style="width:29.15pt;height:30.85pt" o:ole="">
            <v:imagedata r:id="rId100" o:title=""/>
          </v:shape>
          <o:OLEObject Type="Embed" ProgID="Equation.DSMT4" ShapeID="_x0000_i1071" DrawAspect="Content" ObjectID="_1828082817" r:id="rId101"/>
        </w:object>
      </w:r>
      <w:r w:rsidR="00080284" w:rsidRPr="00C81BB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là</w:t>
      </w:r>
      <w:r w:rsidR="00080284" w:rsidRPr="00C81BB5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phân thức </w:t>
      </w:r>
      <w:r w:rsidR="00080284" w:rsidRPr="00C81BB5">
        <w:rPr>
          <w:rFonts w:ascii="Times New Roman" w:eastAsia="Calibri" w:hAnsi="Times New Roman" w:cs="Times New Roman"/>
          <w:position w:val="-24"/>
          <w:sz w:val="26"/>
          <w:szCs w:val="26"/>
        </w:rPr>
        <w:object w:dxaOrig="560" w:dyaOrig="620" w14:anchorId="6ABC84E6">
          <v:shape id="_x0000_i1072" type="#_x0000_t75" style="width:29.15pt;height:30.85pt" o:ole="">
            <v:imagedata r:id="rId102" o:title=""/>
          </v:shape>
          <o:OLEObject Type="Embed" ProgID="Equation.DSMT4" ShapeID="_x0000_i1072" DrawAspect="Content" ObjectID="_1828082818" r:id="rId103"/>
        </w:object>
      </w:r>
      <w:r w:rsidR="00080284" w:rsidRPr="00C81BB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1574A8EC" w14:textId="3322A660" w:rsidR="00DA3CF4" w:rsidRPr="00C81BB5" w:rsidRDefault="00DA3CF4" w:rsidP="00C81BB5">
      <w:p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81BB5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c/</w:t>
      </w:r>
      <w:r w:rsidRPr="00C81BB5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080284" w:rsidRPr="00C81BB5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eastAsia="vi-VN"/>
        </w:rPr>
        <w:t xml:space="preserve">Kết quả của phép tính </w:t>
      </w:r>
      <w:r w:rsidR="00C81BB5" w:rsidRPr="00C81BB5">
        <w:rPr>
          <w:rFonts w:ascii="Times New Roman" w:eastAsia="Calibri" w:hAnsi="Times New Roman" w:cs="Times New Roman"/>
          <w:position w:val="-30"/>
          <w:sz w:val="26"/>
          <w:szCs w:val="26"/>
        </w:rPr>
        <w:object w:dxaOrig="900" w:dyaOrig="680" w14:anchorId="1FB1D190">
          <v:shape id="_x0000_i1073" type="#_x0000_t75" style="width:45.45pt;height:34.3pt" o:ole="">
            <v:imagedata r:id="rId104" o:title=""/>
          </v:shape>
          <o:OLEObject Type="Embed" ProgID="Equation.DSMT4" ShapeID="_x0000_i1073" DrawAspect="Content" ObjectID="_1828082819" r:id="rId105"/>
        </w:object>
      </w:r>
      <w:r w:rsidR="00080284" w:rsidRPr="00C81BB5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eastAsia="vi-VN"/>
        </w:rPr>
        <w:t xml:space="preserve"> </w:t>
      </w:r>
      <w:r w:rsidR="00080284" w:rsidRPr="00C81BB5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vi-VN" w:eastAsia="vi-VN"/>
        </w:rPr>
        <w:t xml:space="preserve">bằng  </w:t>
      </w:r>
      <w:r w:rsidR="00C81BB5" w:rsidRPr="00C81BB5">
        <w:rPr>
          <w:rFonts w:ascii="Times New Roman" w:eastAsia="Calibri" w:hAnsi="Times New Roman" w:cs="Times New Roman"/>
          <w:position w:val="-30"/>
          <w:sz w:val="26"/>
          <w:szCs w:val="26"/>
        </w:rPr>
        <w:object w:dxaOrig="520" w:dyaOrig="680" w14:anchorId="03C1468D">
          <v:shape id="_x0000_i1074" type="#_x0000_t75" style="width:25.7pt;height:34.3pt" o:ole="">
            <v:imagedata r:id="rId106" o:title=""/>
          </v:shape>
          <o:OLEObject Type="Embed" ProgID="Equation.DSMT4" ShapeID="_x0000_i1074" DrawAspect="Content" ObjectID="_1828082820" r:id="rId107"/>
        </w:object>
      </w:r>
    </w:p>
    <w:p w14:paraId="707E5988" w14:textId="5399987F" w:rsidR="00DA3CF4" w:rsidRPr="00482799" w:rsidRDefault="00DA3CF4" w:rsidP="00DA3CF4">
      <w:pPr>
        <w:spacing w:after="0" w:line="240" w:lineRule="auto"/>
        <w:contextualSpacing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A87D6A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d/</w:t>
      </w:r>
      <w:r w:rsidRPr="0061251D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</w:t>
      </w:r>
      <w:r w:rsidR="00C81BB5" w:rsidRPr="00C81BB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Phân thức nghịch đảo của phân thức </w:t>
      </w:r>
      <w:r w:rsidR="00C81BB5" w:rsidRPr="00C81BB5">
        <w:rPr>
          <w:rFonts w:ascii="Times New Roman" w:eastAsia="Times New Roman" w:hAnsi="Times New Roman" w:cs="Times New Roman"/>
          <w:position w:val="-24"/>
          <w:sz w:val="26"/>
          <w:szCs w:val="26"/>
          <w:lang w:val="vi-VN" w:eastAsia="zh-CN"/>
        </w:rPr>
        <w:object w:dxaOrig="680" w:dyaOrig="620" w14:anchorId="6F308FFD">
          <v:shape id="_x0000_i1075" type="#_x0000_t75" style="width:38.55pt;height:29.15pt" o:ole="">
            <v:imagedata r:id="rId108" o:title=""/>
          </v:shape>
          <o:OLEObject Type="Embed" ProgID="Equation.DSMT4" ShapeID="_x0000_i1075" DrawAspect="Content" ObjectID="_1828082821" r:id="rId109"/>
        </w:object>
      </w:r>
      <w:r w:rsidR="00C81BB5" w:rsidRPr="00C81BB5">
        <w:rPr>
          <w:rFonts w:ascii="Times New Roman" w:eastAsia="Calibri" w:hAnsi="Times New Roman" w:cs="Times New Roman"/>
          <w:position w:val="-4"/>
          <w:sz w:val="26"/>
          <w:szCs w:val="26"/>
          <w:lang w:val="fr-FR"/>
        </w:rPr>
        <w:t xml:space="preserve"> </w:t>
      </w:r>
      <w:r w:rsidR="00C81BB5" w:rsidRPr="00C81BB5">
        <w:rPr>
          <w:rFonts w:ascii="Times New Roman" w:eastAsia="Calibri" w:hAnsi="Times New Roman" w:cs="Times New Roman"/>
          <w:sz w:val="26"/>
          <w:szCs w:val="26"/>
          <w:lang w:val="fr-FR"/>
        </w:rPr>
        <w:t>là </w:t>
      </w:r>
      <w:r w:rsidR="00C81BB5" w:rsidRPr="00C81BB5">
        <w:rPr>
          <w:rFonts w:ascii="Times New Roman" w:eastAsia="Calibri" w:hAnsi="Times New Roman" w:cs="Times New Roman"/>
          <w:position w:val="-24"/>
          <w:sz w:val="26"/>
          <w:szCs w:val="26"/>
          <w:lang w:eastAsia="zh-CN"/>
        </w:rPr>
        <w:object w:dxaOrig="680" w:dyaOrig="620" w14:anchorId="3510C822">
          <v:shape id="_x0000_i1076" type="#_x0000_t75" style="width:38.55pt;height:29.15pt" o:ole="">
            <v:imagedata r:id="rId110" o:title=""/>
          </v:shape>
          <o:OLEObject Type="Embed" ProgID="Equation.DSMT4" ShapeID="_x0000_i1076" DrawAspect="Content" ObjectID="_1828082822" r:id="rId111"/>
        </w:object>
      </w:r>
    </w:p>
    <w:p w14:paraId="3A3D99C3" w14:textId="3F6163FB" w:rsidR="00DA3CF4" w:rsidRPr="00482799" w:rsidRDefault="00DA3CF4" w:rsidP="00482799">
      <w:pPr>
        <w:spacing w:after="0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A87D6A">
        <w:rPr>
          <w:rFonts w:ascii="Times New Roman" w:hAnsi="Times New Roman" w:cs="Times New Roman"/>
          <w:b/>
          <w:i/>
          <w:sz w:val="26"/>
          <w:szCs w:val="26"/>
          <w:lang w:val="vi-VN"/>
        </w:rPr>
        <w:t xml:space="preserve"> </w:t>
      </w:r>
      <w:r w:rsidRPr="00A87D6A">
        <w:rPr>
          <w:rFonts w:ascii="Times New Roman" w:hAnsi="Times New Roman" w:cs="Times New Roman"/>
          <w:b/>
          <w:sz w:val="26"/>
          <w:szCs w:val="26"/>
          <w:lang w:val="vi-VN"/>
        </w:rPr>
        <w:t>Câu 14</w:t>
      </w:r>
      <w:r w:rsidRPr="00482799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="00C81BB5" w:rsidRPr="0048279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Xét hàm số </w:t>
      </w:r>
      <w:r w:rsidR="00C81BB5" w:rsidRPr="00482799">
        <w:rPr>
          <w:rFonts w:ascii="Times New Roman" w:eastAsia="Calibri" w:hAnsi="Times New Roman" w:cs="Times New Roman"/>
          <w:color w:val="000000"/>
          <w:position w:val="-10"/>
          <w:sz w:val="26"/>
          <w:szCs w:val="26"/>
        </w:rPr>
        <w:object w:dxaOrig="920" w:dyaOrig="320" w14:anchorId="7BE88530">
          <v:shape id="_x0000_i1077" type="#_x0000_t75" style="width:46.3pt;height:15.45pt" o:ole="">
            <v:imagedata r:id="rId112" o:title=""/>
          </v:shape>
          <o:OLEObject Type="Embed" ProgID="Equation.DSMT4" ShapeID="_x0000_i1077" DrawAspect="Content" ObjectID="_1828082823" r:id="rId113"/>
        </w:object>
      </w:r>
      <w:r w:rsidRPr="00482799">
        <w:rPr>
          <w:rFonts w:ascii="Times New Roman" w:hAnsi="Times New Roman" w:cs="Times New Roman"/>
          <w:i/>
          <w:sz w:val="26"/>
          <w:szCs w:val="26"/>
          <w:lang w:val="vi-VN"/>
        </w:rPr>
        <w:t xml:space="preserve">  </w:t>
      </w:r>
    </w:p>
    <w:p w14:paraId="6840A248" w14:textId="7148EE8B" w:rsidR="00DA3CF4" w:rsidRPr="00482799" w:rsidRDefault="00DA3CF4" w:rsidP="00DA3CF4">
      <w:pPr>
        <w:spacing w:after="0" w:line="240" w:lineRule="auto"/>
        <w:rPr>
          <w:rStyle w:val="fontstyle01"/>
          <w:rFonts w:ascii="Times New Roman" w:eastAsia="Arial" w:hAnsi="Times New Roman" w:cs="Times New Roman"/>
          <w:b w:val="0"/>
          <w:color w:val="auto"/>
          <w:sz w:val="26"/>
          <w:szCs w:val="26"/>
          <w:lang w:val="vi-VN"/>
        </w:rPr>
      </w:pPr>
      <w:r w:rsidRPr="00482799">
        <w:rPr>
          <w:rStyle w:val="fontstyle01"/>
          <w:rFonts w:ascii="Times New Roman" w:eastAsia="Arial" w:hAnsi="Times New Roman" w:cs="Times New Roman"/>
          <w:color w:val="auto"/>
          <w:sz w:val="26"/>
          <w:szCs w:val="26"/>
          <w:lang w:val="vi-VN"/>
        </w:rPr>
        <w:t>a/</w:t>
      </w:r>
      <w:r w:rsidR="00482799" w:rsidRPr="00482799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Điểm A( 2; 3) không thuộc đồ thị hàm số</w:t>
      </w:r>
      <w:r w:rsidRPr="00482799">
        <w:rPr>
          <w:rStyle w:val="fontstyle01"/>
          <w:rFonts w:ascii="Times New Roman" w:eastAsia="Arial" w:hAnsi="Times New Roman" w:cs="Times New Roman"/>
          <w:b w:val="0"/>
          <w:color w:val="auto"/>
          <w:sz w:val="26"/>
          <w:szCs w:val="26"/>
          <w:lang w:val="vi-VN"/>
        </w:rPr>
        <w:t>.</w:t>
      </w:r>
    </w:p>
    <w:p w14:paraId="129E9933" w14:textId="66B5DDEB" w:rsidR="00DA3CF4" w:rsidRPr="00482799" w:rsidRDefault="00DA3CF4" w:rsidP="00DA3CF4">
      <w:pPr>
        <w:spacing w:after="0" w:line="240" w:lineRule="auto"/>
        <w:rPr>
          <w:rStyle w:val="fontstyle01"/>
          <w:rFonts w:ascii="Times New Roman" w:hAnsi="Times New Roman" w:cs="Times New Roman"/>
          <w:b w:val="0"/>
          <w:bCs w:val="0"/>
          <w:color w:val="auto"/>
          <w:sz w:val="26"/>
          <w:szCs w:val="26"/>
          <w:lang w:val="vi-VN"/>
        </w:rPr>
      </w:pPr>
      <w:r w:rsidRPr="00482799">
        <w:rPr>
          <w:rFonts w:ascii="Times New Roman" w:hAnsi="Times New Roman" w:cs="Times New Roman"/>
          <w:b/>
          <w:bCs/>
          <w:sz w:val="26"/>
          <w:szCs w:val="26"/>
          <w:lang w:val="vi-VN"/>
        </w:rPr>
        <w:t>b/</w:t>
      </w:r>
      <w:r w:rsidR="00482799" w:rsidRPr="00482799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Đồ thị hàm số đi qua điểm B( 0; 1)</w:t>
      </w:r>
      <w:r w:rsidRPr="00482799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967E25C" w14:textId="224715EF" w:rsidR="00DA3CF4" w:rsidRPr="00482799" w:rsidRDefault="00DA3CF4" w:rsidP="00DA3CF4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482799">
        <w:rPr>
          <w:rStyle w:val="fontstyle01"/>
          <w:rFonts w:ascii="Times New Roman" w:eastAsia="Arial" w:hAnsi="Times New Roman" w:cs="Times New Roman"/>
          <w:color w:val="auto"/>
          <w:sz w:val="26"/>
          <w:szCs w:val="26"/>
          <w:lang w:val="vi-VN"/>
        </w:rPr>
        <w:t>c/</w:t>
      </w:r>
      <w:r w:rsidRPr="00482799">
        <w:rPr>
          <w:rStyle w:val="fontstyle01"/>
          <w:rFonts w:ascii="Times New Roman" w:eastAsia="Arial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r w:rsidR="00482799" w:rsidRPr="00482799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Đồ thị của hàm số cắt trục tung tại điểm có tung độ bằng – 2</w:t>
      </w:r>
    </w:p>
    <w:p w14:paraId="0017A330" w14:textId="16DC24E8" w:rsidR="00DA3CF4" w:rsidRPr="00482799" w:rsidRDefault="00DA3CF4" w:rsidP="00DA3CF4">
      <w:pPr>
        <w:spacing w:after="0" w:line="240" w:lineRule="auto"/>
        <w:rPr>
          <w:rStyle w:val="fontstyle01"/>
          <w:rFonts w:ascii="Times New Roman" w:hAnsi="Times New Roman" w:cs="Times New Roman"/>
          <w:b w:val="0"/>
          <w:bCs w:val="0"/>
          <w:color w:val="auto"/>
          <w:sz w:val="26"/>
          <w:szCs w:val="26"/>
          <w:lang w:val="vi-VN"/>
        </w:rPr>
      </w:pPr>
      <w:r w:rsidRPr="00482799">
        <w:rPr>
          <w:rFonts w:ascii="Times New Roman" w:hAnsi="Times New Roman" w:cs="Times New Roman"/>
          <w:b/>
          <w:bCs/>
          <w:sz w:val="26"/>
          <w:szCs w:val="26"/>
          <w:lang w:val="vi-VN"/>
        </w:rPr>
        <w:t>d/</w:t>
      </w:r>
      <w:r w:rsidR="00482799" w:rsidRPr="00482799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Đồ thị của hàm số đã cho cắt  đồ thị của hàm số </w:t>
      </w:r>
      <w:r w:rsidR="00482799" w:rsidRPr="00482799">
        <w:rPr>
          <w:rFonts w:ascii="Times New Roman" w:eastAsia="Calibri" w:hAnsi="Times New Roman" w:cs="Times New Roman"/>
          <w:color w:val="000000"/>
          <w:position w:val="-10"/>
          <w:sz w:val="26"/>
          <w:szCs w:val="26"/>
        </w:rPr>
        <w:object w:dxaOrig="960" w:dyaOrig="320" w14:anchorId="6052155A">
          <v:shape id="_x0000_i1078" type="#_x0000_t75" style="width:48.85pt;height:15.45pt" o:ole="">
            <v:imagedata r:id="rId114" o:title=""/>
          </v:shape>
          <o:OLEObject Type="Embed" ProgID="Equation.DSMT4" ShapeID="_x0000_i1078" DrawAspect="Content" ObjectID="_1828082824" r:id="rId115"/>
        </w:object>
      </w:r>
    </w:p>
    <w:p w14:paraId="25DC27D4" w14:textId="3DB844A1" w:rsidR="00DA3CF4" w:rsidRPr="00A87D6A" w:rsidRDefault="00DA3CF4" w:rsidP="00DA3CF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87D6A">
        <w:rPr>
          <w:rFonts w:ascii="Times New Roman" w:eastAsia="Calibri" w:hAnsi="Times New Roman" w:cs="Times New Roman"/>
          <w:b/>
          <w:sz w:val="26"/>
          <w:szCs w:val="26"/>
          <w:lang w:val="vi-VN"/>
        </w:rPr>
        <w:t>PHẦN III. Câu trắc nghiệm trả lời ngắn</w:t>
      </w:r>
      <w:r w:rsidRPr="0061251D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>(2 điểm)</w:t>
      </w:r>
      <w:r w:rsidRPr="00A87D6A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A87D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</w:p>
    <w:p w14:paraId="38D6161B" w14:textId="1B4EC34F" w:rsidR="006D1856" w:rsidRPr="006D1856" w:rsidRDefault="00DA3CF4" w:rsidP="006D1856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</w:pPr>
      <w:r w:rsidRPr="00A87D6A"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  <w:t xml:space="preserve">Câu </w:t>
      </w:r>
      <w:r w:rsidR="006D1856"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  <w:t xml:space="preserve">15. </w:t>
      </w:r>
      <w:r w:rsidR="006D1856" w:rsidRPr="006D185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Xét hàm số </w:t>
      </w:r>
      <w:r w:rsidR="006D1856" w:rsidRPr="006D1856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1040" w:dyaOrig="320" w14:anchorId="61263335">
          <v:shape id="_x0000_i1079" type="#_x0000_t75" style="width:53.15pt;height:15.45pt" o:ole="">
            <v:imagedata r:id="rId116" o:title=""/>
          </v:shape>
          <o:OLEObject Type="Embed" ProgID="Equation.DSMT4" ShapeID="_x0000_i1079" DrawAspect="Content" ObjectID="_1828082825" r:id="rId117"/>
        </w:object>
      </w:r>
      <w:r w:rsidR="006D1856" w:rsidRPr="006D185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</w:t>
      </w:r>
    </w:p>
    <w:p w14:paraId="081AE899" w14:textId="6AB1B0BA" w:rsidR="006D1856" w:rsidRPr="006D1856" w:rsidRDefault="006D1856" w:rsidP="006D1856">
      <w:pP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D185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a</w:t>
      </w:r>
      <w:r w:rsidRPr="006D185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) Khi </w:t>
      </w:r>
      <w:r w:rsidRPr="006D1856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540" w:dyaOrig="279" w14:anchorId="11875DEF">
          <v:shape id="_x0000_i1080" type="#_x0000_t75" style="width:26.55pt;height:14.55pt" o:ole="">
            <v:imagedata r:id="rId118" o:title=""/>
          </v:shape>
          <o:OLEObject Type="Embed" ProgID="Equation.DSMT4" ShapeID="_x0000_i1080" DrawAspect="Content" ObjectID="_1828082826" r:id="rId119"/>
        </w:object>
      </w:r>
      <w:r w:rsidRPr="006D185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ta có </w:t>
      </w:r>
      <w:r w:rsidRPr="006D1856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960" w:dyaOrig="260" w14:anchorId="112B5FF6">
          <v:shape id="_x0000_i1081" type="#_x0000_t75" style="width:47.15pt;height:13.7pt" o:ole="">
            <v:imagedata r:id="rId120" o:title=""/>
          </v:shape>
          <o:OLEObject Type="Embed" ProgID="Equation.DSMT4" ShapeID="_x0000_i1081" DrawAspect="Content" ObjectID="_1828082827" r:id="rId121"/>
        </w:object>
      </w:r>
      <w:r w:rsidRPr="006D185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14:paraId="0B59E072" w14:textId="77777777" w:rsidR="006D1856" w:rsidRPr="006D1856" w:rsidRDefault="006D1856" w:rsidP="006D1856">
      <w:pP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D185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b</w:t>
      </w:r>
      <w:r w:rsidRPr="006D1856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  <w:r w:rsidRPr="006D185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Hệ số góc của hàm số bằng .......</w:t>
      </w:r>
      <w:r w:rsidRPr="006D185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14:paraId="120424FF" w14:textId="12CC6CBB" w:rsidR="006D1856" w:rsidRPr="006D1856" w:rsidRDefault="006D1856" w:rsidP="006D1856">
      <w:pP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D185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c</w:t>
      </w:r>
      <w:r w:rsidRPr="006D1856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  <w:r w:rsidRPr="006D185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Đồ thị của hàm số đã cho cắt  đồ thị của hàm số </w:t>
      </w:r>
      <w:r w:rsidRPr="006D1856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960" w:dyaOrig="320" w14:anchorId="480D1471">
          <v:shape id="_x0000_i1082" type="#_x0000_t75" style="width:48.85pt;height:15.45pt" o:ole="">
            <v:imagedata r:id="rId122" o:title=""/>
          </v:shape>
          <o:OLEObject Type="Embed" ProgID="Equation.DSMT4" ShapeID="_x0000_i1082" DrawAspect="Content" ObjectID="_1828082828" r:id="rId123"/>
        </w:object>
      </w:r>
      <w:r w:rsidRPr="006D185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ại điểm có hoành độ bằng............</w:t>
      </w:r>
      <w:r w:rsidRPr="006D185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14:paraId="2D24651E" w14:textId="722ADB37" w:rsidR="006D1856" w:rsidRPr="005659D6" w:rsidRDefault="006D1856" w:rsidP="005659D6">
      <w:pPr>
        <w:spacing w:after="0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6D185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d) Đồ thị hàm số trên cắt trục tung tại điểm  có tung độ bằng ........</w:t>
      </w:r>
    </w:p>
    <w:p w14:paraId="6B57F58C" w14:textId="77777777" w:rsidR="00DA3CF4" w:rsidRPr="00A87D6A" w:rsidRDefault="00DA3CF4" w:rsidP="00DA3CF4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87D6A">
        <w:rPr>
          <w:rFonts w:ascii="Times New Roman" w:hAnsi="Times New Roman" w:cs="Times New Roman"/>
          <w:b/>
          <w:sz w:val="26"/>
          <w:szCs w:val="26"/>
          <w:lang w:val="vi-VN"/>
        </w:rPr>
        <w:t xml:space="preserve">PHẦN IV. Tự luận. </w:t>
      </w:r>
    </w:p>
    <w:p w14:paraId="02C81884" w14:textId="01F55932" w:rsidR="00DA3CF4" w:rsidRPr="00A87D6A" w:rsidRDefault="00DA3CF4" w:rsidP="00C3089D">
      <w:pPr>
        <w:tabs>
          <w:tab w:val="left" w:pos="992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87D6A">
        <w:rPr>
          <w:rFonts w:ascii="Times New Roman" w:eastAsia="Calibri" w:hAnsi="Times New Roman" w:cs="Times New Roman"/>
          <w:b/>
          <w:sz w:val="26"/>
          <w:szCs w:val="26"/>
          <w:lang w:val="vi-VN"/>
        </w:rPr>
        <w:t>Bài 1</w:t>
      </w:r>
      <w:r w:rsidR="00C3089D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</w:t>
      </w:r>
      <w:r w:rsidR="00C3089D" w:rsidRPr="00C3089D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2120" w:dyaOrig="660" w14:anchorId="02E14ABC">
          <v:shape id="_x0000_i1083" type="#_x0000_t75" style="width:104.55pt;height:32.55pt" o:ole="">
            <v:imagedata r:id="rId124" o:title=""/>
          </v:shape>
          <o:OLEObject Type="Embed" ProgID="Equation.DSMT4" ShapeID="_x0000_i1083" DrawAspect="Content" ObjectID="_1828082829" r:id="rId125"/>
        </w:object>
      </w:r>
      <w:r w:rsidR="005376B4" w:rsidRPr="00AA47C0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vi-VN"/>
        </w:rPr>
        <w:object w:dxaOrig="1560" w:dyaOrig="660" w14:anchorId="302B8E81">
          <v:shape id="_x0000_i1084" type="#_x0000_t75" style="width:78pt;height:32.55pt" o:ole="">
            <v:imagedata r:id="rId126" o:title=""/>
          </v:shape>
          <o:OLEObject Type="Embed" ProgID="Equation.DSMT4" ShapeID="_x0000_i1084" DrawAspect="Content" ObjectID="_1828082830" r:id="rId127"/>
        </w:object>
      </w:r>
      <w:r w:rsidR="005376B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     </w:t>
      </w:r>
      <w:r w:rsidR="00157861" w:rsidRPr="00115CB8">
        <w:rPr>
          <w:position w:val="-24"/>
        </w:rPr>
        <w:object w:dxaOrig="2260" w:dyaOrig="660" w14:anchorId="6BD8E10B">
          <v:shape id="_x0000_i1085" type="#_x0000_t75" style="width:113.15pt;height:33.45pt" o:ole="">
            <v:imagedata r:id="rId128" o:title=""/>
          </v:shape>
          <o:OLEObject Type="Embed" ProgID="Equation.DSMT4" ShapeID="_x0000_i1085" DrawAspect="Content" ObjectID="_1828082831" r:id="rId129"/>
        </w:object>
      </w:r>
    </w:p>
    <w:p w14:paraId="41FFF290" w14:textId="01C09941" w:rsidR="005376B4" w:rsidRPr="005376B4" w:rsidRDefault="00DA3CF4" w:rsidP="005376B4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87D6A">
        <w:rPr>
          <w:rFonts w:ascii="Times New Roman" w:hAnsi="Times New Roman" w:cs="Times New Roman"/>
          <w:b/>
          <w:sz w:val="26"/>
          <w:szCs w:val="26"/>
          <w:lang w:val="vi-VN"/>
        </w:rPr>
        <w:t>Bài 2</w:t>
      </w:r>
      <w:r w:rsidR="005376B4" w:rsidRPr="005376B4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="005376B4" w:rsidRPr="005376B4">
        <w:rPr>
          <w:rFonts w:ascii="Times New Roman" w:eastAsia="Calibri" w:hAnsi="Times New Roman" w:cs="Times New Roman"/>
          <w:bCs/>
          <w:color w:val="000000"/>
          <w:sz w:val="26"/>
          <w:szCs w:val="26"/>
          <w:lang w:val="pt-BR"/>
        </w:rPr>
        <w:t xml:space="preserve">Cho </w:t>
      </w:r>
      <w:r w:rsidR="005376B4" w:rsidRPr="005376B4">
        <w:rPr>
          <w:rFonts w:ascii="Times New Roman" w:eastAsia="Calibri" w:hAnsi="Times New Roman" w:cs="Times New Roman"/>
          <w:position w:val="-6"/>
          <w:sz w:val="26"/>
          <w:szCs w:val="26"/>
        </w:rPr>
        <w:object w:dxaOrig="820" w:dyaOrig="300" w14:anchorId="6C638C08">
          <v:shape id="_x0000_i1086" type="#_x0000_t75" style="width:41.15pt;height:15.45pt" o:ole="">
            <v:imagedata r:id="rId130" o:title=""/>
          </v:shape>
          <o:OLEObject Type="Embed" ProgID="Equation.DSMT4" ShapeID="_x0000_i1086" DrawAspect="Content" ObjectID="_1828082832" r:id="rId131"/>
        </w:object>
      </w:r>
      <w:r w:rsidR="005376B4" w:rsidRPr="005376B4"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  <w:t>vuông tại A</w:t>
      </w:r>
      <w:r w:rsid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.Lấy</w:t>
      </w:r>
      <w:r w:rsidR="005376B4" w:rsidRP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điểm </w:t>
      </w:r>
      <w:r w:rsid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M </w:t>
      </w:r>
      <w:r w:rsidR="005376B4" w:rsidRP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bất kỳ thuộc cạnh</w:t>
      </w:r>
      <w:r w:rsidR="005376B4" w:rsidRPr="005376B4"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  <w:t xml:space="preserve"> BC</w:t>
      </w:r>
      <w:r w:rsidR="005376B4" w:rsidRPr="005376B4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  <w:r w:rsidR="005376B4" w:rsidRPr="005376B4"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  <w:t xml:space="preserve"> </w:t>
      </w:r>
      <w:r w:rsidR="005376B4" w:rsidRP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Từ</w:t>
      </w:r>
      <w:r w:rsid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M</w:t>
      </w:r>
      <w:r w:rsidR="005376B4" w:rsidRP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kẽ</w:t>
      </w:r>
      <w:r w:rsid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MD</w:t>
      </w:r>
      <w:r w:rsidR="005376B4" w:rsidRP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song song với </w:t>
      </w:r>
      <w:r w:rsid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AC (D</w:t>
      </w:r>
      <w:r w:rsidR="005376B4" w:rsidRP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thuộc AB); </w:t>
      </w:r>
      <w:r w:rsid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và ME</w:t>
      </w:r>
      <w:r w:rsidR="005376B4" w:rsidRP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song song với AB</w:t>
      </w:r>
      <w:r w:rsid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(E</w:t>
      </w:r>
      <w:r w:rsidR="005376B4" w:rsidRP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thộc cạnh AC)</w:t>
      </w:r>
    </w:p>
    <w:p w14:paraId="272FB5F0" w14:textId="574E8BE7" w:rsidR="005376B4" w:rsidRPr="007003E6" w:rsidRDefault="005376B4" w:rsidP="007003E6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</w:pPr>
      <w:r w:rsidRPr="005376B4"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  <w:t xml:space="preserve"> Chứng minh tứ giác </w:t>
      </w:r>
      <w:r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ADME</w:t>
      </w:r>
      <w:r w:rsidRPr="005376B4"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  <w:t xml:space="preserve"> là </w:t>
      </w:r>
      <w:r w:rsidRPr="005376B4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hình chữ nhật</w:t>
      </w:r>
      <w:r w:rsidRPr="005376B4"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  <w:t>.</w:t>
      </w:r>
    </w:p>
    <w:p w14:paraId="0DE1C82D" w14:textId="00193A2C" w:rsidR="00E35CA3" w:rsidRPr="00E35CA3" w:rsidRDefault="00F37C2C" w:rsidP="00E35CA3">
      <w:pPr>
        <w:spacing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225E8C">
        <w:rPr>
          <w:rFonts w:ascii="Times New Roman" w:eastAsia="Calibri" w:hAnsi="Times New Roman" w:cs="Times New Roman"/>
          <w:b/>
          <w:sz w:val="24"/>
          <w:szCs w:val="24"/>
          <w:lang w:val="vi-VN"/>
        </w:rPr>
        <w:t>Bài 3: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ìm các số nguyên x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ể giá trị của biểu thức</w:t>
      </w:r>
      <w:r w:rsidR="00E35CA3" w:rsidRPr="00E35CA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35CA3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79" w:dyaOrig="660" w14:anchorId="4B86CFE1">
          <v:shape id="_x0000_i1087" type="#_x0000_t75" style="width:78.85pt;height:33.45pt" o:ole="">
            <v:imagedata r:id="rId132" o:title=""/>
          </v:shape>
          <o:OLEObject Type="Embed" ProgID="Equation.DSMT4" ShapeID="_x0000_i1087" DrawAspect="Content" ObjectID="_1828082833" r:id="rId133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1 số nguyên</w:t>
      </w:r>
      <w:r w:rsidR="00E35CA3" w:rsidRPr="00E35CA3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0625272" w14:textId="1C13EAA9" w:rsidR="00DA3CF4" w:rsidRPr="00A87D6A" w:rsidRDefault="00DA3CF4" w:rsidP="00E02AE7">
      <w:pPr>
        <w:autoSpaceDE w:val="0"/>
        <w:autoSpaceDN w:val="0"/>
        <w:adjustRightInd w:val="0"/>
        <w:spacing w:before="120" w:line="240" w:lineRule="auto"/>
        <w:ind w:left="2880" w:right="57" w:firstLine="7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--------------- HẾT---------------</w:t>
      </w:r>
    </w:p>
    <w:p w14:paraId="7701A59E" w14:textId="77777777" w:rsidR="00DA3CF4" w:rsidRPr="00A87D6A" w:rsidRDefault="00DA3CF4" w:rsidP="00DA3CF4">
      <w:pPr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tbl>
      <w:tblPr>
        <w:tblStyle w:val="TableGrid21"/>
        <w:tblpPr w:leftFromText="180" w:rightFromText="180" w:vertAnchor="text" w:horzAnchor="margin" w:tblpXSpec="center" w:tblpY="179"/>
        <w:tblW w:w="117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7468"/>
      </w:tblGrid>
      <w:tr w:rsidR="00DA3CF4" w:rsidRPr="00A87D6A" w14:paraId="11F4EF46" w14:textId="77777777" w:rsidTr="00796588">
        <w:trPr>
          <w:trHeight w:val="1432"/>
        </w:trPr>
        <w:tc>
          <w:tcPr>
            <w:tcW w:w="4248" w:type="dxa"/>
          </w:tcPr>
          <w:p w14:paraId="153BA62C" w14:textId="77777777" w:rsidR="00DA3CF4" w:rsidRPr="00A87D6A" w:rsidRDefault="00DA3CF4" w:rsidP="00796588">
            <w:pPr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A87D6A">
              <w:rPr>
                <w:rFonts w:cs="Times New Roman"/>
                <w:bCs/>
                <w:sz w:val="26"/>
                <w:szCs w:val="26"/>
              </w:rPr>
              <w:lastRenderedPageBreak/>
              <w:t xml:space="preserve">       TRƯỜNG THCS CÁT KHÁNH</w:t>
            </w:r>
            <w:r w:rsidRPr="00A87D6A">
              <w:rPr>
                <w:rFonts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C924FB8" wp14:editId="54091C4F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844086941" name="Straight Connector 8440869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32DA4E1D" id="Straight Connector 844086941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A87D6A">
              <w:rPr>
                <w:rFonts w:cs="Times New Roman"/>
                <w:bCs/>
                <w:noProof/>
                <w:sz w:val="26"/>
                <w:szCs w:val="26"/>
              </w:rPr>
              <w:t xml:space="preserve"> </w:t>
            </w:r>
            <w:r w:rsidRPr="00A87D6A">
              <w:rPr>
                <w:rFonts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C8FF410" wp14:editId="39930332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90789725" name="Straight Connector 907897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1337FEBE" id="Straight Connector 90789725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7468" w:type="dxa"/>
          </w:tcPr>
          <w:p w14:paraId="2C629E8F" w14:textId="418A08DB" w:rsidR="00DA3CF4" w:rsidRPr="00A87D6A" w:rsidRDefault="00DA3CF4" w:rsidP="00796588">
            <w:pPr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A87D6A">
              <w:rPr>
                <w:rFonts w:cs="Times New Roman"/>
                <w:b/>
                <w:bCs/>
                <w:noProof/>
                <w:sz w:val="26"/>
                <w:szCs w:val="26"/>
              </w:rPr>
              <w:t>HƯỚNG DẪN CHẤM ĐỀ KIỂ</w:t>
            </w:r>
            <w:r w:rsidR="004A74D8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M TRA </w:t>
            </w:r>
            <w:r w:rsidR="004A74D8">
              <w:rPr>
                <w:rFonts w:cs="Times New Roman"/>
                <w:b/>
                <w:bCs/>
                <w:noProof/>
                <w:sz w:val="26"/>
                <w:szCs w:val="26"/>
                <w:lang w:val="vi-VN"/>
              </w:rPr>
              <w:t>CUỐI</w:t>
            </w:r>
            <w:r w:rsidRPr="00A87D6A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 HỌC KÌ I</w:t>
            </w:r>
          </w:p>
          <w:p w14:paraId="5E698CBE" w14:textId="77777777" w:rsidR="00DA3CF4" w:rsidRPr="00A87D6A" w:rsidRDefault="00DA3CF4" w:rsidP="00796588">
            <w:pPr>
              <w:rPr>
                <w:rFonts w:cs="Times New Roman"/>
                <w:b/>
                <w:sz w:val="26"/>
                <w:szCs w:val="26"/>
              </w:rPr>
            </w:pPr>
            <w:r w:rsidRPr="00A87D6A">
              <w:rPr>
                <w:rFonts w:cs="Times New Roman"/>
                <w:b/>
                <w:sz w:val="26"/>
                <w:szCs w:val="26"/>
              </w:rPr>
              <w:t>NĂM HỌC 2025 – 2026</w:t>
            </w:r>
          </w:p>
          <w:p w14:paraId="12494917" w14:textId="77777777" w:rsidR="00DA3CF4" w:rsidRPr="00A87D6A" w:rsidRDefault="00DA3CF4" w:rsidP="00796588">
            <w:pPr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A87D6A">
              <w:rPr>
                <w:rFonts w:cs="Times New Roman"/>
                <w:b/>
                <w:bCs/>
                <w:sz w:val="26"/>
                <w:szCs w:val="26"/>
                <w:lang w:val="nl-NL"/>
              </w:rPr>
              <w:t xml:space="preserve">Môn: Toán - Lớp: </w:t>
            </w:r>
            <w:r w:rsidRPr="00A87D6A">
              <w:rPr>
                <w:rFonts w:cs="Times New Roman"/>
                <w:b/>
                <w:bCs/>
                <w:sz w:val="26"/>
                <w:szCs w:val="26"/>
                <w:lang w:val="vi-VN"/>
              </w:rPr>
              <w:t>8</w:t>
            </w:r>
          </w:p>
          <w:p w14:paraId="2085B8B2" w14:textId="77777777" w:rsidR="00DA3CF4" w:rsidRPr="00A87D6A" w:rsidRDefault="00DA3CF4" w:rsidP="00796588">
            <w:pPr>
              <w:rPr>
                <w:rFonts w:cs="Times New Roman"/>
                <w:i/>
                <w:iCs/>
                <w:sz w:val="26"/>
                <w:szCs w:val="26"/>
                <w:lang w:val="nl-NL"/>
              </w:rPr>
            </w:pPr>
            <w:r w:rsidRPr="00A87D6A">
              <w:rPr>
                <w:rFonts w:cs="Times New Roman"/>
                <w:b/>
                <w:bCs/>
                <w:sz w:val="26"/>
                <w:szCs w:val="26"/>
                <w:lang w:val="nl-NL"/>
              </w:rPr>
              <w:t>Thời gian: 90 phút</w:t>
            </w:r>
            <w:r w:rsidRPr="00A87D6A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Pr="00A87D6A">
              <w:rPr>
                <w:rFonts w:cs="Times New Roman"/>
                <w:i/>
                <w:iCs/>
                <w:sz w:val="26"/>
                <w:szCs w:val="26"/>
                <w:lang w:val="nl-NL"/>
              </w:rPr>
              <w:t>(Không kể thời gian phát đề)</w:t>
            </w:r>
          </w:p>
          <w:p w14:paraId="450B4720" w14:textId="180FEF4C" w:rsidR="00DA3CF4" w:rsidRPr="00A87D6A" w:rsidRDefault="00DA3CF4" w:rsidP="00796588">
            <w:pPr>
              <w:rPr>
                <w:rFonts w:cs="Times New Roman"/>
                <w:b/>
                <w:bCs/>
                <w:iCs/>
                <w:sz w:val="26"/>
                <w:szCs w:val="26"/>
                <w:lang w:val="nl-NL"/>
              </w:rPr>
            </w:pPr>
            <w:r w:rsidRPr="00A87D6A">
              <w:rPr>
                <w:rFonts w:cs="Times New Roman"/>
                <w:b/>
                <w:bCs/>
                <w:iCs/>
                <w:sz w:val="26"/>
                <w:szCs w:val="26"/>
                <w:lang w:val="nl-NL"/>
              </w:rPr>
              <w:t>Ngày kiể</w:t>
            </w:r>
            <w:r w:rsidR="004A74D8">
              <w:rPr>
                <w:rFonts w:cs="Times New Roman"/>
                <w:b/>
                <w:bCs/>
                <w:iCs/>
                <w:sz w:val="26"/>
                <w:szCs w:val="26"/>
                <w:lang w:val="nl-NL"/>
              </w:rPr>
              <w:t xml:space="preserve">m tra: </w:t>
            </w:r>
            <w:r w:rsidR="004A74D8">
              <w:rPr>
                <w:rFonts w:cs="Times New Roman"/>
                <w:b/>
                <w:bCs/>
                <w:iCs/>
                <w:sz w:val="26"/>
                <w:szCs w:val="26"/>
                <w:lang w:val="vi-VN"/>
              </w:rPr>
              <w:t>06</w:t>
            </w:r>
            <w:r w:rsidR="004A74D8">
              <w:rPr>
                <w:rFonts w:cs="Times New Roman"/>
                <w:b/>
                <w:bCs/>
                <w:iCs/>
                <w:sz w:val="26"/>
                <w:szCs w:val="26"/>
                <w:lang w:val="nl-NL"/>
              </w:rPr>
              <w:t>/</w:t>
            </w:r>
            <w:r w:rsidR="004A74D8">
              <w:rPr>
                <w:rFonts w:cs="Times New Roman"/>
                <w:b/>
                <w:bCs/>
                <w:iCs/>
                <w:sz w:val="26"/>
                <w:szCs w:val="26"/>
                <w:lang w:val="vi-VN"/>
              </w:rPr>
              <w:t>0</w:t>
            </w:r>
            <w:r w:rsidR="004A74D8">
              <w:rPr>
                <w:rFonts w:cs="Times New Roman"/>
                <w:b/>
                <w:bCs/>
                <w:iCs/>
                <w:sz w:val="26"/>
                <w:szCs w:val="26"/>
                <w:lang w:val="nl-NL"/>
              </w:rPr>
              <w:t>1/</w:t>
            </w:r>
            <w:r w:rsidR="004A74D8">
              <w:rPr>
                <w:rFonts w:cs="Times New Roman"/>
                <w:b/>
                <w:bCs/>
                <w:iCs/>
                <w:sz w:val="26"/>
                <w:szCs w:val="26"/>
                <w:lang w:val="vi-VN"/>
              </w:rPr>
              <w:t>2026</w:t>
            </w:r>
            <w:r w:rsidRPr="00A87D6A">
              <w:rPr>
                <w:rFonts w:cs="Times New Roman"/>
                <w:b/>
                <w:bCs/>
                <w:iCs/>
                <w:sz w:val="26"/>
                <w:szCs w:val="26"/>
                <w:lang w:val="nl-NL"/>
              </w:rPr>
              <w:t>.</w:t>
            </w:r>
          </w:p>
          <w:p w14:paraId="5CB474E2" w14:textId="77777777" w:rsidR="00DA3CF4" w:rsidRPr="00A87D6A" w:rsidRDefault="00DA3CF4" w:rsidP="00796588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A87D6A">
              <w:rPr>
                <w:rFonts w:cs="Times New Roman"/>
                <w:i/>
                <w:sz w:val="26"/>
                <w:szCs w:val="26"/>
                <w:lang w:val="nl-NL"/>
              </w:rPr>
              <w:t>(Hướng dẫn chấm gồm 02 trang)</w:t>
            </w:r>
            <w:r w:rsidRPr="00A87D6A">
              <w:rPr>
                <w:rFonts w:cs="Times New Roman"/>
                <w:b/>
                <w:bCs/>
                <w:noProof/>
                <w:sz w:val="26"/>
                <w:szCs w:val="26"/>
                <w:lang w:val="nl-NL"/>
              </w:rPr>
              <w:t xml:space="preserve"> </w:t>
            </w:r>
          </w:p>
        </w:tc>
      </w:tr>
    </w:tbl>
    <w:p w14:paraId="7C8C1CDA" w14:textId="77777777" w:rsidR="00DA3CF4" w:rsidRPr="00A87D6A" w:rsidRDefault="00DA3CF4" w:rsidP="00DA3CF4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263BE1E4" w14:textId="77777777" w:rsidR="00DA3CF4" w:rsidRPr="00A87D6A" w:rsidRDefault="00DA3CF4" w:rsidP="00DA3CF4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A87D6A">
        <w:rPr>
          <w:rFonts w:ascii="Times New Roman" w:hAnsi="Times New Roman" w:cs="Times New Roman"/>
          <w:b/>
          <w:sz w:val="26"/>
          <w:szCs w:val="26"/>
          <w:lang w:val="vi-VN"/>
        </w:rPr>
        <w:t>PHẦN I. Câu trắc nghiệm nhiều phương án lựa chọn. (Mỗi câu đúng được 0,25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9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DA3CF4" w:rsidRPr="00A87D6A" w14:paraId="10370099" w14:textId="77777777" w:rsidTr="00796588">
        <w:tc>
          <w:tcPr>
            <w:tcW w:w="1419" w:type="dxa"/>
            <w:shd w:val="clear" w:color="auto" w:fill="auto"/>
          </w:tcPr>
          <w:p w14:paraId="6255A3B2" w14:textId="77777777" w:rsidR="00DA3CF4" w:rsidRPr="00A87D6A" w:rsidRDefault="00DA3CF4" w:rsidP="00796588">
            <w:pPr>
              <w:spacing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680" w:type="dxa"/>
            <w:shd w:val="clear" w:color="auto" w:fill="auto"/>
          </w:tcPr>
          <w:p w14:paraId="0A75C287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680" w:type="dxa"/>
            <w:shd w:val="clear" w:color="auto" w:fill="auto"/>
          </w:tcPr>
          <w:p w14:paraId="62B466DE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680" w:type="dxa"/>
            <w:shd w:val="clear" w:color="auto" w:fill="auto"/>
          </w:tcPr>
          <w:p w14:paraId="3DDB4AD5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680" w:type="dxa"/>
            <w:shd w:val="clear" w:color="auto" w:fill="auto"/>
          </w:tcPr>
          <w:p w14:paraId="20D2B4B5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680" w:type="dxa"/>
            <w:shd w:val="clear" w:color="auto" w:fill="auto"/>
          </w:tcPr>
          <w:p w14:paraId="4E6B49BD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680" w:type="dxa"/>
            <w:shd w:val="clear" w:color="auto" w:fill="auto"/>
          </w:tcPr>
          <w:p w14:paraId="04F8A42A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6</w:t>
            </w:r>
          </w:p>
        </w:tc>
        <w:tc>
          <w:tcPr>
            <w:tcW w:w="680" w:type="dxa"/>
            <w:shd w:val="clear" w:color="auto" w:fill="auto"/>
          </w:tcPr>
          <w:p w14:paraId="51BEA431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7</w:t>
            </w:r>
          </w:p>
        </w:tc>
        <w:tc>
          <w:tcPr>
            <w:tcW w:w="680" w:type="dxa"/>
            <w:shd w:val="clear" w:color="auto" w:fill="auto"/>
          </w:tcPr>
          <w:p w14:paraId="19ADC9D7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8</w:t>
            </w:r>
          </w:p>
        </w:tc>
        <w:tc>
          <w:tcPr>
            <w:tcW w:w="680" w:type="dxa"/>
            <w:shd w:val="clear" w:color="auto" w:fill="auto"/>
          </w:tcPr>
          <w:p w14:paraId="3B24EF02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9</w:t>
            </w:r>
          </w:p>
        </w:tc>
        <w:tc>
          <w:tcPr>
            <w:tcW w:w="680" w:type="dxa"/>
            <w:shd w:val="clear" w:color="auto" w:fill="auto"/>
          </w:tcPr>
          <w:p w14:paraId="12F1F885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10</w:t>
            </w:r>
          </w:p>
        </w:tc>
        <w:tc>
          <w:tcPr>
            <w:tcW w:w="680" w:type="dxa"/>
          </w:tcPr>
          <w:p w14:paraId="67D7C328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11</w:t>
            </w:r>
          </w:p>
        </w:tc>
        <w:tc>
          <w:tcPr>
            <w:tcW w:w="680" w:type="dxa"/>
          </w:tcPr>
          <w:p w14:paraId="5B66C240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12</w:t>
            </w:r>
          </w:p>
        </w:tc>
      </w:tr>
      <w:tr w:rsidR="00DA3CF4" w:rsidRPr="00A87D6A" w14:paraId="399ACA5C" w14:textId="77777777" w:rsidTr="00796588">
        <w:tc>
          <w:tcPr>
            <w:tcW w:w="1419" w:type="dxa"/>
            <w:shd w:val="clear" w:color="auto" w:fill="auto"/>
          </w:tcPr>
          <w:p w14:paraId="291E9DEA" w14:textId="77777777" w:rsidR="00DA3CF4" w:rsidRPr="00A87D6A" w:rsidRDefault="00DA3CF4" w:rsidP="00796588">
            <w:pPr>
              <w:spacing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Chọn</w:t>
            </w:r>
          </w:p>
        </w:tc>
        <w:tc>
          <w:tcPr>
            <w:tcW w:w="680" w:type="dxa"/>
            <w:shd w:val="clear" w:color="auto" w:fill="auto"/>
          </w:tcPr>
          <w:p w14:paraId="169CD38E" w14:textId="6CBE4F07" w:rsidR="00DA3CF4" w:rsidRPr="00A87D6A" w:rsidRDefault="005E42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14:paraId="196CB53F" w14:textId="383C75CF" w:rsidR="00DA3CF4" w:rsidRPr="00A87D6A" w:rsidRDefault="005E42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680" w:type="dxa"/>
            <w:shd w:val="clear" w:color="auto" w:fill="auto"/>
          </w:tcPr>
          <w:p w14:paraId="7A71F060" w14:textId="230981BB" w:rsidR="00DA3CF4" w:rsidRPr="00A87D6A" w:rsidRDefault="005E42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001F7F73" w14:textId="4FA1475E" w:rsidR="00DA3CF4" w:rsidRPr="00A87D6A" w:rsidRDefault="005E42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680" w:type="dxa"/>
            <w:shd w:val="clear" w:color="auto" w:fill="auto"/>
          </w:tcPr>
          <w:p w14:paraId="536919E5" w14:textId="183ED2DD" w:rsidR="00DA3CF4" w:rsidRPr="00A87D6A" w:rsidRDefault="005E4213" w:rsidP="00796588">
            <w:pPr>
              <w:spacing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680" w:type="dxa"/>
            <w:shd w:val="clear" w:color="auto" w:fill="auto"/>
          </w:tcPr>
          <w:p w14:paraId="02134C19" w14:textId="5DACB787" w:rsidR="00DA3CF4" w:rsidRPr="00A87D6A" w:rsidRDefault="005E42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14:paraId="395B1E25" w14:textId="74B04802" w:rsidR="00DA3CF4" w:rsidRPr="00A87D6A" w:rsidRDefault="005E42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680" w:type="dxa"/>
            <w:shd w:val="clear" w:color="auto" w:fill="auto"/>
          </w:tcPr>
          <w:p w14:paraId="77A03AB8" w14:textId="6DB201E4" w:rsidR="00DA3CF4" w:rsidRPr="00A87D6A" w:rsidRDefault="005E42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58F9AE69" w14:textId="10DE9767" w:rsidR="00DA3CF4" w:rsidRPr="00A87D6A" w:rsidRDefault="005E42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7DA4DEDD" w14:textId="05E92787" w:rsidR="00DA3CF4" w:rsidRPr="00A87D6A" w:rsidRDefault="005E42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680" w:type="dxa"/>
          </w:tcPr>
          <w:p w14:paraId="3906B3A1" w14:textId="48D9D677" w:rsidR="00DA3CF4" w:rsidRPr="00A87D6A" w:rsidRDefault="005E42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680" w:type="dxa"/>
          </w:tcPr>
          <w:p w14:paraId="5125FE54" w14:textId="6D2638D2" w:rsidR="00DA3CF4" w:rsidRPr="00A87D6A" w:rsidRDefault="005E42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B</w:t>
            </w:r>
          </w:p>
        </w:tc>
      </w:tr>
    </w:tbl>
    <w:p w14:paraId="02521034" w14:textId="77777777" w:rsidR="00DA3CF4" w:rsidRPr="00A87D6A" w:rsidRDefault="00DA3CF4" w:rsidP="00DA3CF4">
      <w:pPr>
        <w:spacing w:before="120" w:after="12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87D6A">
        <w:rPr>
          <w:rFonts w:ascii="Times New Roman" w:eastAsia="Calibri" w:hAnsi="Times New Roman" w:cs="Times New Roman"/>
          <w:b/>
          <w:sz w:val="26"/>
          <w:szCs w:val="26"/>
        </w:rPr>
        <w:t xml:space="preserve">PHẦN II. Câu trắc nghiệm đúng sai </w:t>
      </w:r>
      <w:r w:rsidRPr="00A87D6A">
        <w:rPr>
          <w:rFonts w:ascii="Times New Roman" w:hAnsi="Times New Roman" w:cs="Times New Roman"/>
          <w:b/>
          <w:sz w:val="26"/>
          <w:szCs w:val="26"/>
        </w:rPr>
        <w:t>(Mỗi câu đúng được 0,25 điểm)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968"/>
        <w:gridCol w:w="1944"/>
        <w:gridCol w:w="1944"/>
        <w:gridCol w:w="1944"/>
        <w:gridCol w:w="1940"/>
      </w:tblGrid>
      <w:tr w:rsidR="00DA3CF4" w:rsidRPr="00A87D6A" w14:paraId="5044C096" w14:textId="77777777" w:rsidTr="00796588">
        <w:tc>
          <w:tcPr>
            <w:tcW w:w="2096" w:type="dxa"/>
          </w:tcPr>
          <w:p w14:paraId="21445A22" w14:textId="77777777" w:rsidR="00DA3CF4" w:rsidRPr="00A87D6A" w:rsidRDefault="00DA3CF4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</w:pPr>
            <w:r w:rsidRPr="00A87D6A"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  <w:t>Câu</w:t>
            </w:r>
          </w:p>
        </w:tc>
        <w:tc>
          <w:tcPr>
            <w:tcW w:w="2096" w:type="dxa"/>
          </w:tcPr>
          <w:p w14:paraId="56428984" w14:textId="77777777" w:rsidR="00DA3CF4" w:rsidRPr="00A87D6A" w:rsidRDefault="00DA3CF4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</w:pPr>
            <w:r w:rsidRPr="00A87D6A"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  <w:t>a</w:t>
            </w:r>
          </w:p>
        </w:tc>
        <w:tc>
          <w:tcPr>
            <w:tcW w:w="2096" w:type="dxa"/>
          </w:tcPr>
          <w:p w14:paraId="51A28284" w14:textId="77777777" w:rsidR="00DA3CF4" w:rsidRPr="00A87D6A" w:rsidRDefault="00DA3CF4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</w:pPr>
            <w:r w:rsidRPr="00A87D6A"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  <w:t>b</w:t>
            </w:r>
          </w:p>
        </w:tc>
        <w:tc>
          <w:tcPr>
            <w:tcW w:w="2096" w:type="dxa"/>
          </w:tcPr>
          <w:p w14:paraId="6275DB91" w14:textId="77777777" w:rsidR="00DA3CF4" w:rsidRPr="00A87D6A" w:rsidRDefault="00DA3CF4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</w:pPr>
            <w:r w:rsidRPr="00A87D6A"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  <w:t>c</w:t>
            </w:r>
          </w:p>
        </w:tc>
        <w:tc>
          <w:tcPr>
            <w:tcW w:w="2096" w:type="dxa"/>
          </w:tcPr>
          <w:p w14:paraId="5E752CCE" w14:textId="77777777" w:rsidR="00DA3CF4" w:rsidRPr="00A87D6A" w:rsidRDefault="00DA3CF4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</w:pPr>
            <w:r w:rsidRPr="00A87D6A"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  <w:t>d</w:t>
            </w:r>
          </w:p>
        </w:tc>
      </w:tr>
      <w:tr w:rsidR="00DA3CF4" w:rsidRPr="00A87D6A" w14:paraId="011995B4" w14:textId="77777777" w:rsidTr="00796588">
        <w:tc>
          <w:tcPr>
            <w:tcW w:w="2096" w:type="dxa"/>
          </w:tcPr>
          <w:p w14:paraId="789D2DF4" w14:textId="77777777" w:rsidR="00DA3CF4" w:rsidRPr="00A87D6A" w:rsidRDefault="00DA3CF4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</w:pPr>
            <w:r w:rsidRPr="00A87D6A"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  <w:t>13</w:t>
            </w:r>
          </w:p>
        </w:tc>
        <w:tc>
          <w:tcPr>
            <w:tcW w:w="2096" w:type="dxa"/>
          </w:tcPr>
          <w:p w14:paraId="40F8E652" w14:textId="6779C44C" w:rsidR="00DA3CF4" w:rsidRPr="00A87D6A" w:rsidRDefault="00F26A6B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</w:rPr>
            </w:pPr>
            <w:r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  <w:lang w:val="vi-VN"/>
              </w:rPr>
              <w:t>S</w:t>
            </w:r>
          </w:p>
        </w:tc>
        <w:tc>
          <w:tcPr>
            <w:tcW w:w="2096" w:type="dxa"/>
          </w:tcPr>
          <w:p w14:paraId="27A8BB39" w14:textId="08B7C673" w:rsidR="00DA3CF4" w:rsidRPr="00A87D6A" w:rsidRDefault="00F26A6B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</w:rPr>
            </w:pPr>
            <w:r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  <w:lang w:val="vi-VN"/>
              </w:rPr>
              <w:t>Đ</w:t>
            </w:r>
          </w:p>
        </w:tc>
        <w:tc>
          <w:tcPr>
            <w:tcW w:w="2096" w:type="dxa"/>
          </w:tcPr>
          <w:p w14:paraId="0F232E9C" w14:textId="7F7C88A8" w:rsidR="00DA3CF4" w:rsidRPr="00A87D6A" w:rsidRDefault="00F26A6B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</w:rPr>
            </w:pPr>
            <w:r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  <w:lang w:val="vi-VN"/>
              </w:rPr>
              <w:t>Đ</w:t>
            </w:r>
          </w:p>
        </w:tc>
        <w:tc>
          <w:tcPr>
            <w:tcW w:w="2096" w:type="dxa"/>
          </w:tcPr>
          <w:p w14:paraId="53BFD34A" w14:textId="0038D9F1" w:rsidR="00DA3CF4" w:rsidRPr="00A87D6A" w:rsidRDefault="00F26A6B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</w:rPr>
            </w:pPr>
            <w:r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  <w:lang w:val="vi-VN"/>
              </w:rPr>
              <w:t>S</w:t>
            </w:r>
          </w:p>
        </w:tc>
      </w:tr>
      <w:tr w:rsidR="00DA3CF4" w:rsidRPr="00A87D6A" w14:paraId="4F21D42A" w14:textId="77777777" w:rsidTr="00796588">
        <w:tc>
          <w:tcPr>
            <w:tcW w:w="2096" w:type="dxa"/>
          </w:tcPr>
          <w:p w14:paraId="4D90C95F" w14:textId="77777777" w:rsidR="00DA3CF4" w:rsidRPr="00A87D6A" w:rsidRDefault="00DA3CF4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</w:pPr>
            <w:r w:rsidRPr="00A87D6A">
              <w:rPr>
                <w:rStyle w:val="fontstyle01"/>
                <w:rFonts w:ascii="Times New Roman" w:eastAsia="Arial" w:hAnsi="Times New Roman" w:cs="Times New Roman"/>
                <w:color w:val="auto"/>
                <w:sz w:val="26"/>
                <w:szCs w:val="26"/>
              </w:rPr>
              <w:t>14</w:t>
            </w:r>
          </w:p>
        </w:tc>
        <w:tc>
          <w:tcPr>
            <w:tcW w:w="2096" w:type="dxa"/>
          </w:tcPr>
          <w:p w14:paraId="468A1715" w14:textId="68411D69" w:rsidR="00DA3CF4" w:rsidRPr="00A87D6A" w:rsidRDefault="00F26A6B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</w:rPr>
            </w:pPr>
            <w:r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  <w:lang w:val="vi-VN"/>
              </w:rPr>
              <w:t>Đ</w:t>
            </w:r>
          </w:p>
        </w:tc>
        <w:tc>
          <w:tcPr>
            <w:tcW w:w="2096" w:type="dxa"/>
          </w:tcPr>
          <w:p w14:paraId="3AA45034" w14:textId="52AD9D76" w:rsidR="00DA3CF4" w:rsidRPr="00A87D6A" w:rsidRDefault="00F26A6B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</w:rPr>
            </w:pPr>
            <w:r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  <w:lang w:val="vi-VN"/>
              </w:rPr>
              <w:t>Đ</w:t>
            </w:r>
          </w:p>
        </w:tc>
        <w:tc>
          <w:tcPr>
            <w:tcW w:w="2096" w:type="dxa"/>
          </w:tcPr>
          <w:p w14:paraId="4CA5B0FC" w14:textId="2D9EBA3D" w:rsidR="00DA3CF4" w:rsidRPr="00A87D6A" w:rsidRDefault="00F26A6B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</w:rPr>
            </w:pPr>
            <w:r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  <w:lang w:val="vi-VN"/>
              </w:rPr>
              <w:t>S</w:t>
            </w:r>
          </w:p>
        </w:tc>
        <w:tc>
          <w:tcPr>
            <w:tcW w:w="2096" w:type="dxa"/>
          </w:tcPr>
          <w:p w14:paraId="0B838213" w14:textId="65633A0F" w:rsidR="00DA3CF4" w:rsidRPr="00A87D6A" w:rsidRDefault="00F26A6B" w:rsidP="00796588">
            <w:pPr>
              <w:jc w:val="center"/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</w:rPr>
            </w:pPr>
            <w:r>
              <w:rPr>
                <w:rStyle w:val="fontstyle01"/>
                <w:rFonts w:ascii="Times New Roman" w:eastAsia="Arial" w:hAnsi="Times New Roman" w:cs="Times New Roman"/>
                <w:b w:val="0"/>
                <w:bCs w:val="0"/>
                <w:color w:val="auto"/>
                <w:sz w:val="26"/>
                <w:szCs w:val="26"/>
                <w:lang w:val="vi-VN"/>
              </w:rPr>
              <w:t>S</w:t>
            </w:r>
          </w:p>
        </w:tc>
      </w:tr>
    </w:tbl>
    <w:p w14:paraId="5FD5311D" w14:textId="77777777" w:rsidR="00DA3CF4" w:rsidRPr="00A87D6A" w:rsidRDefault="00DA3CF4" w:rsidP="00DA3CF4">
      <w:pPr>
        <w:spacing w:before="120" w:after="12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87D6A">
        <w:rPr>
          <w:rFonts w:ascii="Times New Roman" w:eastAsia="Calibri" w:hAnsi="Times New Roman" w:cs="Times New Roman"/>
          <w:b/>
          <w:sz w:val="26"/>
          <w:szCs w:val="26"/>
        </w:rPr>
        <w:t>PHẦN III. Câu trắc nghiệm trả lời ngắn: Mỗi câu trả lời đúng được 0,5 điểm</w:t>
      </w:r>
    </w:p>
    <w:p w14:paraId="10CA07EB" w14:textId="3552FACD" w:rsidR="00DA3CF4" w:rsidRPr="00A87D6A" w:rsidRDefault="00DA3CF4" w:rsidP="00DA3CF4">
      <w:pPr>
        <w:rPr>
          <w:rFonts w:ascii="Times New Roman" w:hAnsi="Times New Roman" w:cs="Times New Roman"/>
          <w:sz w:val="26"/>
          <w:szCs w:val="26"/>
        </w:rPr>
      </w:pPr>
      <w:r w:rsidRPr="00A87D6A">
        <w:rPr>
          <w:rFonts w:ascii="Times New Roman" w:hAnsi="Times New Roman" w:cs="Times New Roman"/>
          <w:b/>
          <w:bCs/>
          <w:sz w:val="26"/>
          <w:szCs w:val="26"/>
        </w:rPr>
        <w:t>Câu 15</w:t>
      </w:r>
      <w:r w:rsidR="00F26A6B">
        <w:rPr>
          <w:rFonts w:ascii="Times New Roman" w:hAnsi="Times New Roman" w:cs="Times New Roman"/>
          <w:sz w:val="26"/>
          <w:szCs w:val="26"/>
        </w:rPr>
        <w:t>:  a)</w:t>
      </w:r>
      <w:r w:rsidR="00F26A6B">
        <w:rPr>
          <w:rFonts w:ascii="Times New Roman" w:hAnsi="Times New Roman" w:cs="Times New Roman"/>
          <w:sz w:val="26"/>
          <w:szCs w:val="26"/>
          <w:lang w:val="vi-VN"/>
        </w:rPr>
        <w:t>1</w:t>
      </w:r>
      <w:r w:rsidRPr="00A87D6A">
        <w:rPr>
          <w:rFonts w:ascii="Times New Roman" w:hAnsi="Times New Roman" w:cs="Times New Roman"/>
          <w:sz w:val="26"/>
          <w:szCs w:val="26"/>
        </w:rPr>
        <w:tab/>
      </w:r>
      <w:r w:rsidR="00F26A6B">
        <w:rPr>
          <w:rFonts w:ascii="Times New Roman" w:hAnsi="Times New Roman" w:cs="Times New Roman"/>
          <w:sz w:val="26"/>
          <w:szCs w:val="26"/>
          <w:lang w:val="vi-VN"/>
        </w:rPr>
        <w:t xml:space="preserve">    </w:t>
      </w:r>
      <w:r w:rsidRPr="00A87D6A">
        <w:rPr>
          <w:rFonts w:ascii="Times New Roman" w:hAnsi="Times New Roman" w:cs="Times New Roman"/>
          <w:sz w:val="26"/>
          <w:szCs w:val="26"/>
        </w:rPr>
        <w:t>b)</w:t>
      </w:r>
      <w:r w:rsidRPr="00A87D6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F26A6B">
        <w:rPr>
          <w:rFonts w:ascii="Times New Roman" w:eastAsia="Calibri" w:hAnsi="Times New Roman" w:cs="Times New Roman"/>
          <w:sz w:val="26"/>
          <w:szCs w:val="26"/>
          <w:lang w:val="vi-VN"/>
        </w:rPr>
        <w:t>2</w:t>
      </w:r>
      <w:r w:rsidR="00F26A6B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F26A6B">
        <w:rPr>
          <w:rFonts w:ascii="Times New Roman" w:eastAsia="Calibri" w:hAnsi="Times New Roman" w:cs="Times New Roman"/>
          <w:sz w:val="26"/>
          <w:szCs w:val="26"/>
          <w:lang w:val="vi-VN"/>
        </w:rPr>
        <w:tab/>
        <w:t>c) - 1         d) - 1</w:t>
      </w:r>
    </w:p>
    <w:p w14:paraId="29F316C9" w14:textId="77777777" w:rsidR="00DA3CF4" w:rsidRPr="00A87D6A" w:rsidRDefault="00DA3CF4" w:rsidP="00DA3CF4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A87D6A">
        <w:rPr>
          <w:rFonts w:ascii="Times New Roman" w:hAnsi="Times New Roman" w:cs="Times New Roman"/>
          <w:b/>
          <w:sz w:val="26"/>
          <w:szCs w:val="26"/>
        </w:rPr>
        <w:t>PHẦN IV. Tự luận</w:t>
      </w:r>
    </w:p>
    <w:tbl>
      <w:tblPr>
        <w:tblW w:w="9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8"/>
        <w:gridCol w:w="7750"/>
        <w:gridCol w:w="1190"/>
      </w:tblGrid>
      <w:tr w:rsidR="00DA3CF4" w:rsidRPr="00A87D6A" w14:paraId="6B2B6A19" w14:textId="77777777" w:rsidTr="008C6EF1">
        <w:trPr>
          <w:jc w:val="center"/>
        </w:trPr>
        <w:tc>
          <w:tcPr>
            <w:tcW w:w="908" w:type="dxa"/>
          </w:tcPr>
          <w:p w14:paraId="6DBDEF97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750" w:type="dxa"/>
          </w:tcPr>
          <w:p w14:paraId="2A9D5424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190" w:type="dxa"/>
          </w:tcPr>
          <w:p w14:paraId="70B1AC49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157861" w:rsidRPr="00A87D6A" w14:paraId="789729F8" w14:textId="77777777" w:rsidTr="008C6EF1">
        <w:trPr>
          <w:jc w:val="center"/>
        </w:trPr>
        <w:tc>
          <w:tcPr>
            <w:tcW w:w="908" w:type="dxa"/>
            <w:vMerge w:val="restart"/>
          </w:tcPr>
          <w:p w14:paraId="17F24E13" w14:textId="77777777" w:rsidR="0096143B" w:rsidRDefault="0096143B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  <w:p w14:paraId="22024D8A" w14:textId="77777777" w:rsidR="0096143B" w:rsidRDefault="0096143B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  <w:p w14:paraId="494B4B0D" w14:textId="77777777" w:rsidR="0096143B" w:rsidRDefault="0096143B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  <w:p w14:paraId="2B219AF3" w14:textId="4D657BCD" w:rsidR="00157861" w:rsidRPr="00A87D6A" w:rsidRDefault="00157861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A87D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fr-FR"/>
              </w:rPr>
              <w:t>1</w:t>
            </w:r>
          </w:p>
          <w:p w14:paraId="64AAA955" w14:textId="5C30DAB2" w:rsidR="00157861" w:rsidRPr="00A87D6A" w:rsidRDefault="00231E15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fr-FR"/>
              </w:rPr>
              <w:t>(1,5</w:t>
            </w:r>
            <w:r w:rsidR="00157861" w:rsidRPr="00A87D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fr-FR"/>
              </w:rPr>
              <w:t>đ)</w:t>
            </w:r>
          </w:p>
        </w:tc>
        <w:tc>
          <w:tcPr>
            <w:tcW w:w="7750" w:type="dxa"/>
          </w:tcPr>
          <w:p w14:paraId="022F1F9D" w14:textId="40BE6C7B" w:rsidR="00157861" w:rsidRPr="00A87D6A" w:rsidRDefault="00ED1E13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ED1E13">
              <w:rPr>
                <w:rFonts w:ascii="Times New Roman" w:eastAsia="Calibri" w:hAnsi="Times New Roman" w:cs="Times New Roman"/>
                <w:color w:val="000000"/>
                <w:position w:val="-32"/>
                <w:sz w:val="24"/>
                <w:szCs w:val="24"/>
              </w:rPr>
              <w:object w:dxaOrig="3280" w:dyaOrig="740" w14:anchorId="47BBC09C">
                <v:shape id="_x0000_i1088" type="#_x0000_t75" style="width:162pt;height:37.7pt" o:ole="">
                  <v:imagedata r:id="rId134" o:title=""/>
                </v:shape>
                <o:OLEObject Type="Embed" ProgID="Equation.DSMT4" ShapeID="_x0000_i1088" DrawAspect="Content" ObjectID="_1828082834" r:id="rId135"/>
              </w:object>
            </w:r>
          </w:p>
        </w:tc>
        <w:tc>
          <w:tcPr>
            <w:tcW w:w="1190" w:type="dxa"/>
          </w:tcPr>
          <w:p w14:paraId="64DC7591" w14:textId="68959476" w:rsidR="00157861" w:rsidRPr="00231E15" w:rsidRDefault="00231E15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0,5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đ</w:t>
            </w:r>
          </w:p>
        </w:tc>
      </w:tr>
      <w:tr w:rsidR="00157861" w:rsidRPr="00A87D6A" w14:paraId="099AD87B" w14:textId="77777777" w:rsidTr="008C6EF1">
        <w:trPr>
          <w:trHeight w:val="340"/>
          <w:jc w:val="center"/>
        </w:trPr>
        <w:tc>
          <w:tcPr>
            <w:tcW w:w="908" w:type="dxa"/>
            <w:vMerge/>
            <w:vAlign w:val="center"/>
          </w:tcPr>
          <w:p w14:paraId="31980508" w14:textId="7A5F0A78" w:rsidR="00157861" w:rsidRPr="00A87D6A" w:rsidRDefault="00157861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750" w:type="dxa"/>
            <w:tcBorders>
              <w:bottom w:val="single" w:sz="4" w:space="0" w:color="auto"/>
            </w:tcBorders>
          </w:tcPr>
          <w:p w14:paraId="3005CC10" w14:textId="74616D0C" w:rsidR="00157861" w:rsidRPr="00A87D6A" w:rsidRDefault="008C6EF1" w:rsidP="008C6EF1">
            <w:pPr>
              <w:shd w:val="clear" w:color="auto" w:fill="FFFFFF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C6EF1">
              <w:rPr>
                <w:rFonts w:ascii="Times New Roman" w:eastAsia="Calibri" w:hAnsi="Times New Roman" w:cs="Times New Roman"/>
                <w:color w:val="000000"/>
                <w:position w:val="-66"/>
                <w:sz w:val="24"/>
                <w:szCs w:val="24"/>
                <w:lang w:val="vi-VN"/>
              </w:rPr>
              <w:object w:dxaOrig="3040" w:dyaOrig="1440" w14:anchorId="51A8244E">
                <v:shape id="_x0000_i1089" type="#_x0000_t75" style="width:151.7pt;height:71.15pt" o:ole="">
                  <v:imagedata r:id="rId136" o:title=""/>
                </v:shape>
                <o:OLEObject Type="Embed" ProgID="Equation.DSMT4" ShapeID="_x0000_i1089" DrawAspect="Content" ObjectID="_1828082835" r:id="rId137"/>
              </w:object>
            </w:r>
          </w:p>
        </w:tc>
        <w:tc>
          <w:tcPr>
            <w:tcW w:w="1190" w:type="dxa"/>
          </w:tcPr>
          <w:p w14:paraId="69725894" w14:textId="77777777" w:rsidR="00157861" w:rsidRPr="00A87D6A" w:rsidRDefault="00157861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  <w:p w14:paraId="62BD0CA4" w14:textId="77777777" w:rsidR="00157861" w:rsidRPr="00A87D6A" w:rsidRDefault="00157861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0,5</w:t>
            </w: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 xml:space="preserve"> đ</w:t>
            </w:r>
          </w:p>
        </w:tc>
      </w:tr>
      <w:tr w:rsidR="00157861" w:rsidRPr="00A87D6A" w14:paraId="6B7982BD" w14:textId="77777777" w:rsidTr="008C6EF1">
        <w:trPr>
          <w:trHeight w:val="337"/>
          <w:jc w:val="center"/>
        </w:trPr>
        <w:tc>
          <w:tcPr>
            <w:tcW w:w="908" w:type="dxa"/>
            <w:vMerge/>
          </w:tcPr>
          <w:p w14:paraId="146FA58D" w14:textId="77777777" w:rsidR="00157861" w:rsidRPr="00A87D6A" w:rsidRDefault="00157861" w:rsidP="00796588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50" w:type="dxa"/>
            <w:tcBorders>
              <w:bottom w:val="single" w:sz="4" w:space="0" w:color="auto"/>
            </w:tcBorders>
          </w:tcPr>
          <w:p w14:paraId="1A2ED4E9" w14:textId="33739688" w:rsidR="00157861" w:rsidRPr="00A87D6A" w:rsidRDefault="00157861" w:rsidP="008C6EF1">
            <w:pPr>
              <w:shd w:val="clear" w:color="auto" w:fill="FFFFFF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423702">
              <w:rPr>
                <w:rFonts w:ascii="Times New Roman" w:hAnsi="Times New Roman" w:cs="Times New Roman"/>
                <w:position w:val="-134"/>
                <w:sz w:val="24"/>
                <w:szCs w:val="24"/>
              </w:rPr>
              <w:object w:dxaOrig="3400" w:dyaOrig="2799" w14:anchorId="7FF34A3A">
                <v:shape id="_x0000_i1090" type="#_x0000_t75" style="width:169.7pt;height:141.45pt" o:ole="">
                  <v:imagedata r:id="rId138" o:title=""/>
                </v:shape>
                <o:OLEObject Type="Embed" ProgID="Equation.DSMT4" ShapeID="_x0000_i1090" DrawAspect="Content" ObjectID="_1828082836" r:id="rId139"/>
              </w:object>
            </w:r>
          </w:p>
        </w:tc>
        <w:tc>
          <w:tcPr>
            <w:tcW w:w="1190" w:type="dxa"/>
          </w:tcPr>
          <w:p w14:paraId="11AABB73" w14:textId="77777777" w:rsidR="00157861" w:rsidRPr="00A87D6A" w:rsidRDefault="00157861" w:rsidP="0079658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DE5E538" w14:textId="77777777" w:rsidR="00157861" w:rsidRPr="00A87D6A" w:rsidRDefault="00157861" w:rsidP="0079658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57978942" w14:textId="77777777" w:rsidR="00157861" w:rsidRPr="00A87D6A" w:rsidRDefault="00157861" w:rsidP="0079658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87D6A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0,5</w:t>
            </w:r>
            <w:r w:rsidRPr="00A87D6A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đ</w:t>
            </w:r>
          </w:p>
        </w:tc>
      </w:tr>
      <w:tr w:rsidR="00DA3CF4" w:rsidRPr="00A87D6A" w14:paraId="4EDF99DD" w14:textId="77777777" w:rsidTr="008C6EF1">
        <w:trPr>
          <w:trHeight w:val="638"/>
          <w:jc w:val="center"/>
        </w:trPr>
        <w:tc>
          <w:tcPr>
            <w:tcW w:w="908" w:type="dxa"/>
            <w:vMerge w:val="restart"/>
            <w:vAlign w:val="center"/>
          </w:tcPr>
          <w:p w14:paraId="5BBC39CC" w14:textId="77777777" w:rsidR="00157861" w:rsidRDefault="00157861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</w:p>
          <w:p w14:paraId="2F997DBA" w14:textId="617835FE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2</w:t>
            </w:r>
          </w:p>
          <w:p w14:paraId="2E792628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(</w:t>
            </w: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1</w:t>
            </w: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,0đ)</w:t>
            </w:r>
          </w:p>
        </w:tc>
        <w:tc>
          <w:tcPr>
            <w:tcW w:w="7750" w:type="dxa"/>
          </w:tcPr>
          <w:p w14:paraId="78B9A159" w14:textId="05465ED9" w:rsidR="00DA3CF4" w:rsidRPr="00A87D6A" w:rsidRDefault="006B7FEE" w:rsidP="00796588">
            <w:pPr>
              <w:autoSpaceDE w:val="0"/>
              <w:autoSpaceDN w:val="0"/>
              <w:adjustRightInd w:val="0"/>
              <w:spacing w:line="240" w:lineRule="auto"/>
              <w:ind w:right="5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77B16892" wp14:editId="6C059CA7">
                  <wp:extent cx="3561905" cy="1942857"/>
                  <wp:effectExtent l="0" t="0" r="635" b="63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1905" cy="1942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0" w:type="dxa"/>
          </w:tcPr>
          <w:p w14:paraId="046FC4DA" w14:textId="5CFB6D8D" w:rsidR="00DA3CF4" w:rsidRPr="00A87D6A" w:rsidRDefault="00157861" w:rsidP="00157861">
            <w:pPr>
              <w:spacing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0,25 đ</w:t>
            </w:r>
          </w:p>
        </w:tc>
      </w:tr>
      <w:tr w:rsidR="00DA3CF4" w:rsidRPr="00A87D6A" w14:paraId="625849B4" w14:textId="77777777" w:rsidTr="008C6EF1">
        <w:trPr>
          <w:trHeight w:val="1408"/>
          <w:jc w:val="center"/>
        </w:trPr>
        <w:tc>
          <w:tcPr>
            <w:tcW w:w="908" w:type="dxa"/>
            <w:vMerge/>
            <w:vAlign w:val="center"/>
          </w:tcPr>
          <w:p w14:paraId="731E95BD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7750" w:type="dxa"/>
          </w:tcPr>
          <w:p w14:paraId="7763676C" w14:textId="3E95B5E2" w:rsidR="00F37C2C" w:rsidRPr="00A87D6A" w:rsidRDefault="001E4D86" w:rsidP="00F37C2C">
            <w:pPr>
              <w:spacing w:line="276" w:lineRule="auto"/>
              <w:ind w:left="89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Xét tứ  giác ADME</w:t>
            </w:r>
          </w:p>
          <w:p w14:paraId="22828A68" w14:textId="449F40BB" w:rsidR="00DA3CF4" w:rsidRDefault="001E4D86" w:rsidP="00796588">
            <w:pPr>
              <w:spacing w:line="276" w:lineRule="auto"/>
              <w:ind w:left="89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có MD//AE (gt)</w:t>
            </w:r>
          </w:p>
          <w:p w14:paraId="17D36B68" w14:textId="77777777" w:rsidR="001E4D86" w:rsidRDefault="001E4D86" w:rsidP="00796588">
            <w:pPr>
              <w:spacing w:line="276" w:lineRule="auto"/>
              <w:ind w:left="89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 Và ME//AD(gt)</w:t>
            </w:r>
          </w:p>
          <w:p w14:paraId="40B1E47D" w14:textId="4ACFA8FD" w:rsidR="001E4D86" w:rsidRPr="00A87D6A" w:rsidRDefault="001E4D86" w:rsidP="00796588">
            <w:pPr>
              <w:spacing w:line="276" w:lineRule="auto"/>
              <w:ind w:left="89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Nên tứ giác ADME là hình bình hành</w:t>
            </w:r>
          </w:p>
        </w:tc>
        <w:tc>
          <w:tcPr>
            <w:tcW w:w="1190" w:type="dxa"/>
          </w:tcPr>
          <w:p w14:paraId="03976F06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0,5đ</w:t>
            </w:r>
          </w:p>
          <w:p w14:paraId="638AE3F6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DA3CF4" w:rsidRPr="00A87D6A" w14:paraId="7C8BACA3" w14:textId="77777777" w:rsidTr="008C6EF1">
        <w:trPr>
          <w:trHeight w:val="1041"/>
          <w:jc w:val="center"/>
        </w:trPr>
        <w:tc>
          <w:tcPr>
            <w:tcW w:w="908" w:type="dxa"/>
            <w:vMerge/>
            <w:vAlign w:val="center"/>
          </w:tcPr>
          <w:p w14:paraId="70106976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7750" w:type="dxa"/>
          </w:tcPr>
          <w:p w14:paraId="2FB5CACF" w14:textId="77777777" w:rsidR="00DA3CF4" w:rsidRDefault="001E4D86" w:rsidP="00796588">
            <w:pPr>
              <w:spacing w:line="276" w:lineRule="auto"/>
              <w:ind w:left="89"/>
              <w:rPr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Mà </w:t>
            </w:r>
            <w:r w:rsidRPr="001E4D86">
              <w:rPr>
                <w:position w:val="-6"/>
              </w:rPr>
              <w:object w:dxaOrig="880" w:dyaOrig="380" w14:anchorId="60E00738">
                <v:shape id="_x0000_i1091" type="#_x0000_t75" style="width:43.7pt;height:18.85pt" o:ole="">
                  <v:imagedata r:id="rId141" o:title=""/>
                </v:shape>
                <o:OLEObject Type="Embed" ProgID="Equation.DSMT4" ShapeID="_x0000_i1091" DrawAspect="Content" ObjectID="_1828082837" r:id="rId142"/>
              </w:object>
            </w:r>
            <w:r>
              <w:rPr>
                <w:lang w:val="vi-VN"/>
              </w:rPr>
              <w:t xml:space="preserve"> </w:t>
            </w:r>
          </w:p>
          <w:p w14:paraId="528D92E2" w14:textId="5C7DF46A" w:rsidR="001E4D86" w:rsidRPr="001E4D86" w:rsidRDefault="001E4D86" w:rsidP="00796588">
            <w:pPr>
              <w:spacing w:line="276" w:lineRule="auto"/>
              <w:ind w:left="89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1E4D8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o đó</w:t>
            </w:r>
            <w:r>
              <w:rPr>
                <w:lang w:val="vi-VN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hình bình hành ADME là hình chữ nhật</w:t>
            </w:r>
          </w:p>
        </w:tc>
        <w:tc>
          <w:tcPr>
            <w:tcW w:w="1190" w:type="dxa"/>
          </w:tcPr>
          <w:p w14:paraId="1DAF9BF8" w14:textId="79B398EB" w:rsidR="00DA3CF4" w:rsidRPr="00A87D6A" w:rsidRDefault="00DA3CF4" w:rsidP="00231E15">
            <w:pPr>
              <w:spacing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  <w:p w14:paraId="74FF2DC4" w14:textId="57B5AC7E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0,</w:t>
            </w:r>
            <w:r w:rsidR="00157861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2</w:t>
            </w: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5đ</w:t>
            </w:r>
          </w:p>
        </w:tc>
      </w:tr>
      <w:tr w:rsidR="00DA3CF4" w:rsidRPr="00A87D6A" w14:paraId="25080F56" w14:textId="77777777" w:rsidTr="008C6EF1">
        <w:trPr>
          <w:trHeight w:val="1041"/>
          <w:jc w:val="center"/>
        </w:trPr>
        <w:tc>
          <w:tcPr>
            <w:tcW w:w="908" w:type="dxa"/>
            <w:vMerge w:val="restart"/>
            <w:vAlign w:val="center"/>
          </w:tcPr>
          <w:p w14:paraId="2D735589" w14:textId="77777777" w:rsidR="00DA3CF4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A87D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>3</w:t>
            </w:r>
          </w:p>
          <w:p w14:paraId="156AF3E9" w14:textId="1A0F3841" w:rsidR="00231E15" w:rsidRPr="00A87D6A" w:rsidRDefault="00231E15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>0,5 đ</w:t>
            </w:r>
          </w:p>
        </w:tc>
        <w:tc>
          <w:tcPr>
            <w:tcW w:w="7750" w:type="dxa"/>
          </w:tcPr>
          <w:p w14:paraId="4C6B6BDA" w14:textId="77777777" w:rsidR="00DA3CF4" w:rsidRDefault="00DA3CF4" w:rsidP="00F37C2C">
            <w:pPr>
              <w:spacing w:line="276" w:lineRule="auto"/>
              <w:ind w:left="89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87D6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600F16" w:rsidRPr="00E35CA3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579" w:dyaOrig="660" w14:anchorId="3A4C6EBB">
                <v:shape id="_x0000_i1092" type="#_x0000_t75" style="width:78.85pt;height:33.45pt" o:ole="">
                  <v:imagedata r:id="rId132" o:title=""/>
                </v:shape>
                <o:OLEObject Type="Embed" ProgID="Equation.DSMT4" ShapeID="_x0000_i1092" DrawAspect="Content" ObjectID="_1828082838" r:id="rId143"/>
              </w:object>
            </w:r>
          </w:p>
          <w:p w14:paraId="1CDCFA36" w14:textId="77777777" w:rsidR="00600F16" w:rsidRDefault="00600F16" w:rsidP="00F37C2C">
            <w:pPr>
              <w:spacing w:line="276" w:lineRule="auto"/>
              <w:ind w:left="89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ĐKXĐ </w:t>
            </w:r>
            <w:r w:rsidRPr="003A219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40" w:dyaOrig="279" w14:anchorId="603BEED2">
                <v:shape id="_x0000_i1093" type="#_x0000_t75" style="width:26.55pt;height:13.7pt" o:ole="">
                  <v:imagedata r:id="rId24" o:title=""/>
                </v:shape>
                <o:OLEObject Type="Embed" ProgID="Equation.DSMT4" ShapeID="_x0000_i1093" DrawAspect="Content" ObjectID="_1828082839" r:id="rId144"/>
              </w:object>
            </w:r>
          </w:p>
          <w:p w14:paraId="431BED83" w14:textId="7C666E6E" w:rsidR="005E1A12" w:rsidRPr="00600F16" w:rsidRDefault="005E1A12" w:rsidP="00F37C2C">
            <w:pPr>
              <w:spacing w:line="276" w:lineRule="auto"/>
              <w:ind w:left="89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5E1A12">
              <w:rPr>
                <w:rFonts w:ascii="Times New Roman" w:eastAsia="Calibri" w:hAnsi="Times New Roman" w:cs="Times New Roman"/>
                <w:position w:val="-62"/>
                <w:sz w:val="24"/>
                <w:szCs w:val="24"/>
              </w:rPr>
              <w:object w:dxaOrig="3739" w:dyaOrig="1359" w14:anchorId="6477BA8A">
                <v:shape id="_x0000_i1094" type="#_x0000_t75" style="width:186.85pt;height:68.55pt" o:ole="">
                  <v:imagedata r:id="rId145" o:title=""/>
                </v:shape>
                <o:OLEObject Type="Embed" ProgID="Equation.DSMT4" ShapeID="_x0000_i1094" DrawAspect="Content" ObjectID="_1828082840" r:id="rId146"/>
              </w:object>
            </w:r>
          </w:p>
        </w:tc>
        <w:tc>
          <w:tcPr>
            <w:tcW w:w="1190" w:type="dxa"/>
          </w:tcPr>
          <w:p w14:paraId="21739974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</w:p>
          <w:p w14:paraId="6AD2A8F7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</w:p>
          <w:p w14:paraId="2EA903EB" w14:textId="4443A0FA" w:rsidR="00DA3CF4" w:rsidRPr="00A87D6A" w:rsidRDefault="00600F16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0</w:t>
            </w:r>
            <w:r w:rsidR="00DA3CF4"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,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2</w:t>
            </w:r>
            <w:r w:rsidR="00DA3CF4"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5 đ</w:t>
            </w:r>
          </w:p>
        </w:tc>
      </w:tr>
      <w:tr w:rsidR="00DA3CF4" w:rsidRPr="00A87D6A" w14:paraId="7C54CFD2" w14:textId="77777777" w:rsidTr="008C6EF1">
        <w:trPr>
          <w:trHeight w:val="1041"/>
          <w:jc w:val="center"/>
        </w:trPr>
        <w:tc>
          <w:tcPr>
            <w:tcW w:w="908" w:type="dxa"/>
            <w:vMerge/>
            <w:vAlign w:val="center"/>
          </w:tcPr>
          <w:p w14:paraId="41411C3A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750" w:type="dxa"/>
          </w:tcPr>
          <w:p w14:paraId="544A3156" w14:textId="72B42C1C" w:rsidR="00DA3CF4" w:rsidRDefault="005E1A12" w:rsidP="00796588">
            <w:pPr>
              <w:spacing w:line="276" w:lineRule="auto"/>
              <w:ind w:left="89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Với </w:t>
            </w:r>
            <w:r w:rsidRPr="003A219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620" w:dyaOrig="279" w14:anchorId="5F7D2409">
                <v:shape id="_x0000_i1095" type="#_x0000_t75" style="width:30.85pt;height:13.7pt" o:ole="">
                  <v:imagedata r:id="rId147" o:title=""/>
                </v:shape>
                <o:OLEObject Type="Embed" ProgID="Equation.DSMT4" ShapeID="_x0000_i1095" DrawAspect="Content" ObjectID="_1828082841" r:id="rId14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để P là số nguyên thì cần </w:t>
            </w:r>
            <w:r w:rsidRPr="005E1A12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260" w:dyaOrig="400" w14:anchorId="2918C6C2">
                <v:shape id="_x0000_i1096" type="#_x0000_t75" style="width:62.55pt;height:18.85pt" o:ole="">
                  <v:imagedata r:id="rId149" o:title=""/>
                </v:shape>
                <o:OLEObject Type="Embed" ProgID="Equation.DSMT4" ShapeID="_x0000_i1096" DrawAspect="Content" ObjectID="_1828082842" r:id="rId150"/>
              </w:object>
            </w:r>
          </w:p>
          <w:p w14:paraId="24F72D2F" w14:textId="77777777" w:rsidR="00DA3CF4" w:rsidRDefault="00057453" w:rsidP="00057453">
            <w:pPr>
              <w:spacing w:line="276" w:lineRule="auto"/>
              <w:ind w:left="89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057453"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1860" w:dyaOrig="800" w14:anchorId="5EF0C080">
                <v:shape id="_x0000_i1097" type="#_x0000_t75" style="width:92.55pt;height:39.45pt" o:ole="">
                  <v:imagedata r:id="rId151" o:title=""/>
                </v:shape>
                <o:OLEObject Type="Embed" ProgID="Equation.DSMT4" ShapeID="_x0000_i1097" DrawAspect="Content" ObjectID="_1828082843" r:id="rId152"/>
              </w:object>
            </w:r>
          </w:p>
          <w:p w14:paraId="50AFE15D" w14:textId="73756983" w:rsidR="00057453" w:rsidRPr="00057453" w:rsidRDefault="00057453" w:rsidP="00057453">
            <w:pPr>
              <w:spacing w:line="276" w:lineRule="auto"/>
              <w:ind w:left="89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Đối chiếu với đkxđ ta có </w:t>
            </w:r>
            <w:r w:rsidRPr="00057453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500" w:dyaOrig="400" w14:anchorId="20FB9145">
                <v:shape id="_x0000_i1098" type="#_x0000_t75" style="width:73.7pt;height:18.85pt" o:ole="">
                  <v:imagedata r:id="rId153" o:title=""/>
                </v:shape>
                <o:OLEObject Type="Embed" ProgID="Equation.DSMT4" ShapeID="_x0000_i1098" DrawAspect="Content" ObjectID="_1828082844" r:id="rId15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thì P có giá trị nguyên</w:t>
            </w:r>
          </w:p>
        </w:tc>
        <w:tc>
          <w:tcPr>
            <w:tcW w:w="1190" w:type="dxa"/>
          </w:tcPr>
          <w:p w14:paraId="06659983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  <w:p w14:paraId="02BED936" w14:textId="77777777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  <w:p w14:paraId="6E9F9CF2" w14:textId="6C7E3162" w:rsidR="00DA3CF4" w:rsidRPr="00A87D6A" w:rsidRDefault="00DA3CF4" w:rsidP="00796588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</w:pP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0,</w:t>
            </w:r>
            <w:r w:rsidR="00057453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2</w:t>
            </w:r>
            <w:r w:rsidRPr="00A87D6A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5 đ</w:t>
            </w:r>
          </w:p>
        </w:tc>
      </w:tr>
    </w:tbl>
    <w:p w14:paraId="5CB5AF63" w14:textId="77777777" w:rsidR="00DA3CF4" w:rsidRPr="00A87D6A" w:rsidRDefault="00DA3CF4" w:rsidP="00DA3CF4">
      <w:pPr>
        <w:spacing w:line="240" w:lineRule="auto"/>
        <w:jc w:val="center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</w:p>
    <w:p w14:paraId="41164BCC" w14:textId="77777777" w:rsidR="00DA3CF4" w:rsidRPr="00A87D6A" w:rsidRDefault="00DA3CF4" w:rsidP="00DA3CF4">
      <w:pPr>
        <w:spacing w:line="240" w:lineRule="auto"/>
        <w:jc w:val="center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A87D6A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Lưu ý: Mỗi cách giải khác của học sinh nếu đúng đối với từng câu (ý), đều cho điểm tối đa.</w:t>
      </w:r>
    </w:p>
    <w:p w14:paraId="0F669AFE" w14:textId="77777777" w:rsidR="00DA3CF4" w:rsidRPr="00A87D6A" w:rsidRDefault="00DA3CF4" w:rsidP="00DA3CF4">
      <w:pPr>
        <w:spacing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it-IT"/>
        </w:rPr>
      </w:pPr>
    </w:p>
    <w:bookmarkEnd w:id="3"/>
    <w:bookmarkEnd w:id="4"/>
    <w:p w14:paraId="7F988EB6" w14:textId="025791CC" w:rsidR="006F54F5" w:rsidRPr="00DA3CF4" w:rsidRDefault="006F54F5" w:rsidP="00397389">
      <w:pPr>
        <w:spacing w:after="0" w:line="240" w:lineRule="auto"/>
        <w:ind w:right="-113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it-IT"/>
        </w:rPr>
      </w:pPr>
    </w:p>
    <w:sectPr w:rsidR="006F54F5" w:rsidRPr="00DA3CF4" w:rsidSect="00993BF6">
      <w:pgSz w:w="12240" w:h="15840"/>
      <w:pgMar w:top="1021" w:right="964" w:bottom="96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2EE5D6" w14:textId="77777777" w:rsidR="00074903" w:rsidRDefault="00074903" w:rsidP="008F2CFB">
      <w:pPr>
        <w:spacing w:after="0" w:line="240" w:lineRule="auto"/>
      </w:pPr>
      <w:r>
        <w:separator/>
      </w:r>
    </w:p>
  </w:endnote>
  <w:endnote w:type="continuationSeparator" w:id="0">
    <w:p w14:paraId="28C656FA" w14:textId="77777777" w:rsidR="00074903" w:rsidRDefault="00074903" w:rsidP="008F2C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panose1 w:val="00000000000000000000"/>
    <w:charset w:val="00"/>
    <w:family w:val="roman"/>
    <w:notTrueType/>
    <w:pitch w:val="default"/>
  </w:font>
  <w:font w:name="TimesNewRomanPS-ItalicMT">
    <w:panose1 w:val="00000000000000000000"/>
    <w:charset w:val="00"/>
    <w:family w:val="roman"/>
    <w:notTrueType/>
    <w:pitch w:val="default"/>
  </w:font>
  <w:font w:name="SymbolMT"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DA6DE0" w14:textId="77777777" w:rsidR="00074903" w:rsidRDefault="00074903" w:rsidP="008F2CFB">
      <w:pPr>
        <w:spacing w:after="0" w:line="240" w:lineRule="auto"/>
      </w:pPr>
      <w:r>
        <w:separator/>
      </w:r>
    </w:p>
  </w:footnote>
  <w:footnote w:type="continuationSeparator" w:id="0">
    <w:p w14:paraId="2AA44577" w14:textId="77777777" w:rsidR="00074903" w:rsidRDefault="00074903" w:rsidP="008F2C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12AB4"/>
    <w:multiLevelType w:val="hybridMultilevel"/>
    <w:tmpl w:val="C57A84F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5A27BF"/>
    <w:multiLevelType w:val="hybridMultilevel"/>
    <w:tmpl w:val="0372A1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1568A4"/>
    <w:multiLevelType w:val="multilevel"/>
    <w:tmpl w:val="F2A68B54"/>
    <w:lvl w:ilvl="0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Theme="minorHAnsi" w:hAnsiTheme="minorHAnsi" w:cstheme="minorBidi" w:hint="default"/>
        <w:sz w:val="22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asciiTheme="minorHAnsi" w:hAnsiTheme="minorHAnsi" w:cstheme="minorBidi" w:hint="default"/>
        <w:sz w:val="22"/>
      </w:rPr>
    </w:lvl>
    <w:lvl w:ilvl="3">
      <w:start w:val="1"/>
      <w:numFmt w:val="decimal"/>
      <w:isLgl/>
      <w:lvlText w:val="%1.%2.%3.%4"/>
      <w:lvlJc w:val="left"/>
      <w:pPr>
        <w:ind w:left="1288" w:hanging="720"/>
      </w:pPr>
      <w:rPr>
        <w:rFonts w:asciiTheme="minorHAnsi" w:hAnsiTheme="minorHAnsi" w:cstheme="minorBidi" w:hint="default"/>
        <w:sz w:val="22"/>
      </w:rPr>
    </w:lvl>
    <w:lvl w:ilvl="4">
      <w:start w:val="1"/>
      <w:numFmt w:val="decimal"/>
      <w:isLgl/>
      <w:lvlText w:val="%1.%2.%3.%4.%5"/>
      <w:lvlJc w:val="left"/>
      <w:pPr>
        <w:ind w:left="1932" w:hanging="1080"/>
      </w:pPr>
      <w:rPr>
        <w:rFonts w:asciiTheme="minorHAnsi" w:hAnsiTheme="minorHAnsi" w:cstheme="minorBidi" w:hint="default"/>
        <w:sz w:val="22"/>
      </w:rPr>
    </w:lvl>
    <w:lvl w:ilvl="5">
      <w:start w:val="1"/>
      <w:numFmt w:val="decimal"/>
      <w:isLgl/>
      <w:lvlText w:val="%1.%2.%3.%4.%5.%6"/>
      <w:lvlJc w:val="left"/>
      <w:pPr>
        <w:ind w:left="2576" w:hanging="1440"/>
      </w:pPr>
      <w:rPr>
        <w:rFonts w:asciiTheme="minorHAnsi" w:hAnsiTheme="minorHAnsi" w:cstheme="minorBidi" w:hint="default"/>
        <w:sz w:val="22"/>
      </w:rPr>
    </w:lvl>
    <w:lvl w:ilvl="6">
      <w:start w:val="1"/>
      <w:numFmt w:val="decimal"/>
      <w:isLgl/>
      <w:lvlText w:val="%1.%2.%3.%4.%5.%6.%7"/>
      <w:lvlJc w:val="left"/>
      <w:pPr>
        <w:ind w:left="2860" w:hanging="1440"/>
      </w:pPr>
      <w:rPr>
        <w:rFonts w:asciiTheme="minorHAnsi" w:hAnsiTheme="minorHAnsi" w:cstheme="minorBidi" w:hint="default"/>
        <w:sz w:val="22"/>
      </w:rPr>
    </w:lvl>
    <w:lvl w:ilvl="7">
      <w:start w:val="1"/>
      <w:numFmt w:val="decimal"/>
      <w:isLgl/>
      <w:lvlText w:val="%1.%2.%3.%4.%5.%6.%7.%8"/>
      <w:lvlJc w:val="left"/>
      <w:pPr>
        <w:ind w:left="3504" w:hanging="1800"/>
      </w:pPr>
      <w:rPr>
        <w:rFonts w:asciiTheme="minorHAnsi" w:hAnsiTheme="minorHAnsi" w:cstheme="minorBidi" w:hint="default"/>
        <w:sz w:val="22"/>
      </w:rPr>
    </w:lvl>
    <w:lvl w:ilvl="8">
      <w:start w:val="1"/>
      <w:numFmt w:val="decimal"/>
      <w:isLgl/>
      <w:lvlText w:val="%1.%2.%3.%4.%5.%6.%7.%8.%9"/>
      <w:lvlJc w:val="left"/>
      <w:pPr>
        <w:ind w:left="3788" w:hanging="1800"/>
      </w:pPr>
      <w:rPr>
        <w:rFonts w:asciiTheme="minorHAnsi" w:hAnsiTheme="minorHAnsi" w:cstheme="minorBidi" w:hint="default"/>
        <w:sz w:val="22"/>
      </w:rPr>
    </w:lvl>
  </w:abstractNum>
  <w:abstractNum w:abstractNumId="3" w15:restartNumberingAfterBreak="0">
    <w:nsid w:val="1D2C6AD5"/>
    <w:multiLevelType w:val="hybridMultilevel"/>
    <w:tmpl w:val="BDE0B002"/>
    <w:lvl w:ilvl="0" w:tplc="53287B6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C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357FCD"/>
    <w:multiLevelType w:val="hybridMultilevel"/>
    <w:tmpl w:val="5DE6D7E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B16830"/>
    <w:multiLevelType w:val="hybridMultilevel"/>
    <w:tmpl w:val="7D0254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B336AD"/>
    <w:multiLevelType w:val="hybridMultilevel"/>
    <w:tmpl w:val="1B2CAE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D55CA1"/>
    <w:multiLevelType w:val="hybridMultilevel"/>
    <w:tmpl w:val="CA7C91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0357CB"/>
    <w:multiLevelType w:val="hybridMultilevel"/>
    <w:tmpl w:val="BDE0B002"/>
    <w:lvl w:ilvl="0" w:tplc="53287B6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C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A85DE6"/>
    <w:multiLevelType w:val="hybridMultilevel"/>
    <w:tmpl w:val="F1E6A8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4B7A62"/>
    <w:multiLevelType w:val="hybridMultilevel"/>
    <w:tmpl w:val="4EE2900E"/>
    <w:lvl w:ilvl="0" w:tplc="F78083A0">
      <w:start w:val="1"/>
      <w:numFmt w:val="upperLetter"/>
      <w:lvlText w:val="%1."/>
      <w:lvlJc w:val="left"/>
      <w:pPr>
        <w:ind w:left="927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5E051F4E"/>
    <w:multiLevelType w:val="hybridMultilevel"/>
    <w:tmpl w:val="6CFC64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EF054DB"/>
    <w:multiLevelType w:val="hybridMultilevel"/>
    <w:tmpl w:val="756401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2A220A"/>
    <w:multiLevelType w:val="hybridMultilevel"/>
    <w:tmpl w:val="F41EEA2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CBC16C8"/>
    <w:multiLevelType w:val="hybridMultilevel"/>
    <w:tmpl w:val="589E21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3"/>
  </w:num>
  <w:num w:numId="3">
    <w:abstractNumId w:val="11"/>
  </w:num>
  <w:num w:numId="4">
    <w:abstractNumId w:val="4"/>
  </w:num>
  <w:num w:numId="5">
    <w:abstractNumId w:val="0"/>
  </w:num>
  <w:num w:numId="6">
    <w:abstractNumId w:val="2"/>
  </w:num>
  <w:num w:numId="7">
    <w:abstractNumId w:val="7"/>
  </w:num>
  <w:num w:numId="8">
    <w:abstractNumId w:val="6"/>
  </w:num>
  <w:num w:numId="9">
    <w:abstractNumId w:val="12"/>
  </w:num>
  <w:num w:numId="10">
    <w:abstractNumId w:val="5"/>
  </w:num>
  <w:num w:numId="11">
    <w:abstractNumId w:val="8"/>
  </w:num>
  <w:num w:numId="12">
    <w:abstractNumId w:val="3"/>
  </w:num>
  <w:num w:numId="13">
    <w:abstractNumId w:val="9"/>
  </w:num>
  <w:num w:numId="14">
    <w:abstractNumId w:val="14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B7F"/>
    <w:rsid w:val="000018EA"/>
    <w:rsid w:val="0000686E"/>
    <w:rsid w:val="0001009B"/>
    <w:rsid w:val="00013952"/>
    <w:rsid w:val="000160A8"/>
    <w:rsid w:val="000301A8"/>
    <w:rsid w:val="00032879"/>
    <w:rsid w:val="0004508F"/>
    <w:rsid w:val="00046457"/>
    <w:rsid w:val="000514E9"/>
    <w:rsid w:val="00057453"/>
    <w:rsid w:val="00060405"/>
    <w:rsid w:val="00062B55"/>
    <w:rsid w:val="00066FA4"/>
    <w:rsid w:val="00067BDC"/>
    <w:rsid w:val="00074903"/>
    <w:rsid w:val="00076935"/>
    <w:rsid w:val="00080284"/>
    <w:rsid w:val="000808FD"/>
    <w:rsid w:val="00080FD2"/>
    <w:rsid w:val="00083DEC"/>
    <w:rsid w:val="000A03F0"/>
    <w:rsid w:val="000A2AEB"/>
    <w:rsid w:val="000A3D98"/>
    <w:rsid w:val="000A5E1A"/>
    <w:rsid w:val="000A5FF3"/>
    <w:rsid w:val="000A6665"/>
    <w:rsid w:val="000B166E"/>
    <w:rsid w:val="000B20AC"/>
    <w:rsid w:val="000C5376"/>
    <w:rsid w:val="000D2EC2"/>
    <w:rsid w:val="000D7E7F"/>
    <w:rsid w:val="000F1BE3"/>
    <w:rsid w:val="000F31B0"/>
    <w:rsid w:val="000F5DA6"/>
    <w:rsid w:val="001045CE"/>
    <w:rsid w:val="001153EB"/>
    <w:rsid w:val="0012408C"/>
    <w:rsid w:val="00131162"/>
    <w:rsid w:val="0013256F"/>
    <w:rsid w:val="001362AB"/>
    <w:rsid w:val="0014053D"/>
    <w:rsid w:val="00140FEA"/>
    <w:rsid w:val="0014143C"/>
    <w:rsid w:val="00144B43"/>
    <w:rsid w:val="00145A34"/>
    <w:rsid w:val="00147424"/>
    <w:rsid w:val="001502CF"/>
    <w:rsid w:val="00150CD6"/>
    <w:rsid w:val="00152437"/>
    <w:rsid w:val="00153822"/>
    <w:rsid w:val="00153FD9"/>
    <w:rsid w:val="00156240"/>
    <w:rsid w:val="00157861"/>
    <w:rsid w:val="00157C25"/>
    <w:rsid w:val="00162E0D"/>
    <w:rsid w:val="00166730"/>
    <w:rsid w:val="001713B6"/>
    <w:rsid w:val="00173638"/>
    <w:rsid w:val="001861AF"/>
    <w:rsid w:val="001874AF"/>
    <w:rsid w:val="00190B8C"/>
    <w:rsid w:val="001A210A"/>
    <w:rsid w:val="001A7398"/>
    <w:rsid w:val="001C574D"/>
    <w:rsid w:val="001C7FC9"/>
    <w:rsid w:val="001D533B"/>
    <w:rsid w:val="001D55CB"/>
    <w:rsid w:val="001E1802"/>
    <w:rsid w:val="001E2AE1"/>
    <w:rsid w:val="001E4D86"/>
    <w:rsid w:val="001E5F81"/>
    <w:rsid w:val="001E6C5C"/>
    <w:rsid w:val="001F3E3B"/>
    <w:rsid w:val="001F6D03"/>
    <w:rsid w:val="00210B64"/>
    <w:rsid w:val="00213D10"/>
    <w:rsid w:val="00215A0D"/>
    <w:rsid w:val="00225E8C"/>
    <w:rsid w:val="002270A4"/>
    <w:rsid w:val="0023050A"/>
    <w:rsid w:val="00231E15"/>
    <w:rsid w:val="00235545"/>
    <w:rsid w:val="00240D9A"/>
    <w:rsid w:val="00257D8E"/>
    <w:rsid w:val="00260DB9"/>
    <w:rsid w:val="00261BDA"/>
    <w:rsid w:val="00261F3E"/>
    <w:rsid w:val="00262481"/>
    <w:rsid w:val="002650E5"/>
    <w:rsid w:val="00270BAA"/>
    <w:rsid w:val="002748D5"/>
    <w:rsid w:val="002832E1"/>
    <w:rsid w:val="00284C7C"/>
    <w:rsid w:val="002872FF"/>
    <w:rsid w:val="00291704"/>
    <w:rsid w:val="00291DC2"/>
    <w:rsid w:val="002962B9"/>
    <w:rsid w:val="0029792C"/>
    <w:rsid w:val="002A7F0A"/>
    <w:rsid w:val="002B41FC"/>
    <w:rsid w:val="002B7287"/>
    <w:rsid w:val="002C0E7F"/>
    <w:rsid w:val="002C136D"/>
    <w:rsid w:val="002C23CB"/>
    <w:rsid w:val="002C23D0"/>
    <w:rsid w:val="002C4B1C"/>
    <w:rsid w:val="002E51B3"/>
    <w:rsid w:val="002E6231"/>
    <w:rsid w:val="00302796"/>
    <w:rsid w:val="00303356"/>
    <w:rsid w:val="00312ED8"/>
    <w:rsid w:val="00315D71"/>
    <w:rsid w:val="00320B15"/>
    <w:rsid w:val="00325991"/>
    <w:rsid w:val="00330834"/>
    <w:rsid w:val="00331295"/>
    <w:rsid w:val="00333DA4"/>
    <w:rsid w:val="003360A8"/>
    <w:rsid w:val="00350888"/>
    <w:rsid w:val="00375523"/>
    <w:rsid w:val="00381FEC"/>
    <w:rsid w:val="00383075"/>
    <w:rsid w:val="00397389"/>
    <w:rsid w:val="003A0E88"/>
    <w:rsid w:val="003A13A9"/>
    <w:rsid w:val="003A1B44"/>
    <w:rsid w:val="003A219E"/>
    <w:rsid w:val="003A377A"/>
    <w:rsid w:val="003B203F"/>
    <w:rsid w:val="003B37AD"/>
    <w:rsid w:val="003C0A41"/>
    <w:rsid w:val="003D0431"/>
    <w:rsid w:val="003D31A1"/>
    <w:rsid w:val="003D3A4A"/>
    <w:rsid w:val="003D4688"/>
    <w:rsid w:val="003E4180"/>
    <w:rsid w:val="003F5926"/>
    <w:rsid w:val="004016FA"/>
    <w:rsid w:val="00404A6E"/>
    <w:rsid w:val="00404C6A"/>
    <w:rsid w:val="004111F7"/>
    <w:rsid w:val="00412AC5"/>
    <w:rsid w:val="00421E2C"/>
    <w:rsid w:val="00423702"/>
    <w:rsid w:val="00425927"/>
    <w:rsid w:val="00425F27"/>
    <w:rsid w:val="004300D7"/>
    <w:rsid w:val="0043397F"/>
    <w:rsid w:val="00441E4B"/>
    <w:rsid w:val="004427DF"/>
    <w:rsid w:val="004513A2"/>
    <w:rsid w:val="0045376F"/>
    <w:rsid w:val="00453788"/>
    <w:rsid w:val="00455B1E"/>
    <w:rsid w:val="00456649"/>
    <w:rsid w:val="004731B5"/>
    <w:rsid w:val="00473863"/>
    <w:rsid w:val="00475639"/>
    <w:rsid w:val="00482799"/>
    <w:rsid w:val="0048667E"/>
    <w:rsid w:val="004A2B3D"/>
    <w:rsid w:val="004A74D8"/>
    <w:rsid w:val="004B2856"/>
    <w:rsid w:val="004B676F"/>
    <w:rsid w:val="004C4E5E"/>
    <w:rsid w:val="004C552A"/>
    <w:rsid w:val="004D613D"/>
    <w:rsid w:val="004D68F2"/>
    <w:rsid w:val="004E04B0"/>
    <w:rsid w:val="004E754C"/>
    <w:rsid w:val="004F06D9"/>
    <w:rsid w:val="004F515F"/>
    <w:rsid w:val="005024BD"/>
    <w:rsid w:val="005046CE"/>
    <w:rsid w:val="005135CA"/>
    <w:rsid w:val="00517C32"/>
    <w:rsid w:val="00520C4B"/>
    <w:rsid w:val="005353AB"/>
    <w:rsid w:val="0053607D"/>
    <w:rsid w:val="00536B16"/>
    <w:rsid w:val="005376B4"/>
    <w:rsid w:val="00543AA4"/>
    <w:rsid w:val="00551385"/>
    <w:rsid w:val="00554FA1"/>
    <w:rsid w:val="005659D6"/>
    <w:rsid w:val="005675A2"/>
    <w:rsid w:val="00567F82"/>
    <w:rsid w:val="00570A5B"/>
    <w:rsid w:val="00581749"/>
    <w:rsid w:val="005821FD"/>
    <w:rsid w:val="00585D38"/>
    <w:rsid w:val="005905BF"/>
    <w:rsid w:val="00593DAF"/>
    <w:rsid w:val="005A6B9D"/>
    <w:rsid w:val="005B10E8"/>
    <w:rsid w:val="005B3B04"/>
    <w:rsid w:val="005B71D0"/>
    <w:rsid w:val="005C5B8C"/>
    <w:rsid w:val="005D327D"/>
    <w:rsid w:val="005D451F"/>
    <w:rsid w:val="005D50EE"/>
    <w:rsid w:val="005E1A12"/>
    <w:rsid w:val="005E1A67"/>
    <w:rsid w:val="005E25D8"/>
    <w:rsid w:val="005E3282"/>
    <w:rsid w:val="005E34A5"/>
    <w:rsid w:val="005E3920"/>
    <w:rsid w:val="005E4213"/>
    <w:rsid w:val="005E5135"/>
    <w:rsid w:val="00600F16"/>
    <w:rsid w:val="00601FDC"/>
    <w:rsid w:val="00602FCD"/>
    <w:rsid w:val="00607004"/>
    <w:rsid w:val="0062320F"/>
    <w:rsid w:val="00625708"/>
    <w:rsid w:val="00632FAB"/>
    <w:rsid w:val="00637AD3"/>
    <w:rsid w:val="00644E7C"/>
    <w:rsid w:val="00651B3F"/>
    <w:rsid w:val="0065385F"/>
    <w:rsid w:val="00653D74"/>
    <w:rsid w:val="00656DAB"/>
    <w:rsid w:val="00660694"/>
    <w:rsid w:val="0067043D"/>
    <w:rsid w:val="00671D76"/>
    <w:rsid w:val="00676904"/>
    <w:rsid w:val="0068210B"/>
    <w:rsid w:val="00693638"/>
    <w:rsid w:val="006A21E3"/>
    <w:rsid w:val="006A39A9"/>
    <w:rsid w:val="006A75C3"/>
    <w:rsid w:val="006B7FEE"/>
    <w:rsid w:val="006C3A9B"/>
    <w:rsid w:val="006C50DC"/>
    <w:rsid w:val="006D047F"/>
    <w:rsid w:val="006D1856"/>
    <w:rsid w:val="006D3BA6"/>
    <w:rsid w:val="006D6C19"/>
    <w:rsid w:val="006D73E3"/>
    <w:rsid w:val="006E0CDC"/>
    <w:rsid w:val="006E2CCD"/>
    <w:rsid w:val="006E57C5"/>
    <w:rsid w:val="006F32F4"/>
    <w:rsid w:val="006F54F5"/>
    <w:rsid w:val="006F7B95"/>
    <w:rsid w:val="007003E6"/>
    <w:rsid w:val="00701E70"/>
    <w:rsid w:val="00703BBC"/>
    <w:rsid w:val="00707864"/>
    <w:rsid w:val="00710BC1"/>
    <w:rsid w:val="00715B59"/>
    <w:rsid w:val="00716B23"/>
    <w:rsid w:val="007342FE"/>
    <w:rsid w:val="007376AE"/>
    <w:rsid w:val="00745F73"/>
    <w:rsid w:val="007505DC"/>
    <w:rsid w:val="00750D70"/>
    <w:rsid w:val="007533D8"/>
    <w:rsid w:val="00756220"/>
    <w:rsid w:val="007568A5"/>
    <w:rsid w:val="00764E7B"/>
    <w:rsid w:val="007670B0"/>
    <w:rsid w:val="00767C37"/>
    <w:rsid w:val="00774328"/>
    <w:rsid w:val="00774BAB"/>
    <w:rsid w:val="00775255"/>
    <w:rsid w:val="007768CC"/>
    <w:rsid w:val="00782527"/>
    <w:rsid w:val="00790313"/>
    <w:rsid w:val="007944B6"/>
    <w:rsid w:val="007944D4"/>
    <w:rsid w:val="00796588"/>
    <w:rsid w:val="00797405"/>
    <w:rsid w:val="007A7795"/>
    <w:rsid w:val="007B3ACD"/>
    <w:rsid w:val="007C05A3"/>
    <w:rsid w:val="007C40A8"/>
    <w:rsid w:val="007C4472"/>
    <w:rsid w:val="007C5135"/>
    <w:rsid w:val="007E4C12"/>
    <w:rsid w:val="007F48AB"/>
    <w:rsid w:val="007F4CCB"/>
    <w:rsid w:val="007F7F09"/>
    <w:rsid w:val="00801304"/>
    <w:rsid w:val="00802A35"/>
    <w:rsid w:val="00810B4A"/>
    <w:rsid w:val="00827468"/>
    <w:rsid w:val="00833E98"/>
    <w:rsid w:val="0084279C"/>
    <w:rsid w:val="00850A0E"/>
    <w:rsid w:val="008524D3"/>
    <w:rsid w:val="008624A2"/>
    <w:rsid w:val="00867446"/>
    <w:rsid w:val="0086777A"/>
    <w:rsid w:val="008725DE"/>
    <w:rsid w:val="008728D3"/>
    <w:rsid w:val="008832BF"/>
    <w:rsid w:val="008918C5"/>
    <w:rsid w:val="008948A4"/>
    <w:rsid w:val="008950B7"/>
    <w:rsid w:val="008A321A"/>
    <w:rsid w:val="008A52CA"/>
    <w:rsid w:val="008B0E62"/>
    <w:rsid w:val="008B2EE2"/>
    <w:rsid w:val="008B5DEB"/>
    <w:rsid w:val="008C4955"/>
    <w:rsid w:val="008C6EF1"/>
    <w:rsid w:val="008D3537"/>
    <w:rsid w:val="008E49C7"/>
    <w:rsid w:val="008F0FF9"/>
    <w:rsid w:val="008F2CFB"/>
    <w:rsid w:val="008F4CB7"/>
    <w:rsid w:val="00902916"/>
    <w:rsid w:val="00903AA9"/>
    <w:rsid w:val="00904C1D"/>
    <w:rsid w:val="00907EB9"/>
    <w:rsid w:val="009172CB"/>
    <w:rsid w:val="0092173D"/>
    <w:rsid w:val="009231A4"/>
    <w:rsid w:val="00927C9F"/>
    <w:rsid w:val="0093288D"/>
    <w:rsid w:val="009379EB"/>
    <w:rsid w:val="00940CB0"/>
    <w:rsid w:val="009466D3"/>
    <w:rsid w:val="00955DC4"/>
    <w:rsid w:val="009603A7"/>
    <w:rsid w:val="0096143B"/>
    <w:rsid w:val="00961CA6"/>
    <w:rsid w:val="00966A77"/>
    <w:rsid w:val="009738A9"/>
    <w:rsid w:val="0098702D"/>
    <w:rsid w:val="00993BF6"/>
    <w:rsid w:val="00993DD9"/>
    <w:rsid w:val="00995540"/>
    <w:rsid w:val="00997506"/>
    <w:rsid w:val="009A1485"/>
    <w:rsid w:val="009A3DF5"/>
    <w:rsid w:val="009B31B3"/>
    <w:rsid w:val="009B7299"/>
    <w:rsid w:val="009C390F"/>
    <w:rsid w:val="009C3F0C"/>
    <w:rsid w:val="009D17CD"/>
    <w:rsid w:val="009E18A9"/>
    <w:rsid w:val="009E1B81"/>
    <w:rsid w:val="009E40E4"/>
    <w:rsid w:val="009F4329"/>
    <w:rsid w:val="00A00EFC"/>
    <w:rsid w:val="00A0246C"/>
    <w:rsid w:val="00A10F20"/>
    <w:rsid w:val="00A134CF"/>
    <w:rsid w:val="00A24681"/>
    <w:rsid w:val="00A249F1"/>
    <w:rsid w:val="00A256F5"/>
    <w:rsid w:val="00A265C0"/>
    <w:rsid w:val="00A266B7"/>
    <w:rsid w:val="00A35A18"/>
    <w:rsid w:val="00A50D65"/>
    <w:rsid w:val="00A54183"/>
    <w:rsid w:val="00A73733"/>
    <w:rsid w:val="00A758E4"/>
    <w:rsid w:val="00A83ABE"/>
    <w:rsid w:val="00A84BCF"/>
    <w:rsid w:val="00A879C4"/>
    <w:rsid w:val="00A94CC3"/>
    <w:rsid w:val="00AA19C0"/>
    <w:rsid w:val="00AA3F15"/>
    <w:rsid w:val="00AB06A4"/>
    <w:rsid w:val="00AB0C73"/>
    <w:rsid w:val="00AB51AD"/>
    <w:rsid w:val="00AB5CC5"/>
    <w:rsid w:val="00AC4CE3"/>
    <w:rsid w:val="00AC6030"/>
    <w:rsid w:val="00AD15CF"/>
    <w:rsid w:val="00AD494B"/>
    <w:rsid w:val="00AD6D7D"/>
    <w:rsid w:val="00AD6F84"/>
    <w:rsid w:val="00AE3CB9"/>
    <w:rsid w:val="00AE41EC"/>
    <w:rsid w:val="00AE6C07"/>
    <w:rsid w:val="00AE701D"/>
    <w:rsid w:val="00AF61A2"/>
    <w:rsid w:val="00AF70F2"/>
    <w:rsid w:val="00B062DE"/>
    <w:rsid w:val="00B07A03"/>
    <w:rsid w:val="00B148CA"/>
    <w:rsid w:val="00B14A35"/>
    <w:rsid w:val="00B268FA"/>
    <w:rsid w:val="00B3179A"/>
    <w:rsid w:val="00B33A25"/>
    <w:rsid w:val="00B363F4"/>
    <w:rsid w:val="00B434DB"/>
    <w:rsid w:val="00B43857"/>
    <w:rsid w:val="00B506F1"/>
    <w:rsid w:val="00B62254"/>
    <w:rsid w:val="00B627B3"/>
    <w:rsid w:val="00B65534"/>
    <w:rsid w:val="00B65595"/>
    <w:rsid w:val="00B6593A"/>
    <w:rsid w:val="00B67842"/>
    <w:rsid w:val="00B720E0"/>
    <w:rsid w:val="00B81C29"/>
    <w:rsid w:val="00B96249"/>
    <w:rsid w:val="00BA0C14"/>
    <w:rsid w:val="00BA3709"/>
    <w:rsid w:val="00BA3788"/>
    <w:rsid w:val="00BA6B3A"/>
    <w:rsid w:val="00BB4EF1"/>
    <w:rsid w:val="00BC055E"/>
    <w:rsid w:val="00BD55B0"/>
    <w:rsid w:val="00BD7B2C"/>
    <w:rsid w:val="00BE1705"/>
    <w:rsid w:val="00BE2282"/>
    <w:rsid w:val="00BF0493"/>
    <w:rsid w:val="00BF6E2C"/>
    <w:rsid w:val="00BF77FE"/>
    <w:rsid w:val="00BF7BAE"/>
    <w:rsid w:val="00C0032B"/>
    <w:rsid w:val="00C15BCA"/>
    <w:rsid w:val="00C16B67"/>
    <w:rsid w:val="00C1737E"/>
    <w:rsid w:val="00C1779E"/>
    <w:rsid w:val="00C17AF7"/>
    <w:rsid w:val="00C3089D"/>
    <w:rsid w:val="00C34D10"/>
    <w:rsid w:val="00C35C14"/>
    <w:rsid w:val="00C4079A"/>
    <w:rsid w:val="00C43B7F"/>
    <w:rsid w:val="00C45287"/>
    <w:rsid w:val="00C54B14"/>
    <w:rsid w:val="00C64D04"/>
    <w:rsid w:val="00C66918"/>
    <w:rsid w:val="00C672E8"/>
    <w:rsid w:val="00C7015C"/>
    <w:rsid w:val="00C72BD7"/>
    <w:rsid w:val="00C7781B"/>
    <w:rsid w:val="00C77E7C"/>
    <w:rsid w:val="00C809F0"/>
    <w:rsid w:val="00C81BB5"/>
    <w:rsid w:val="00C8398F"/>
    <w:rsid w:val="00C9657F"/>
    <w:rsid w:val="00CA6FF5"/>
    <w:rsid w:val="00CB0EB7"/>
    <w:rsid w:val="00CB110A"/>
    <w:rsid w:val="00CB2BE0"/>
    <w:rsid w:val="00CC06C2"/>
    <w:rsid w:val="00CC5A36"/>
    <w:rsid w:val="00CD08C9"/>
    <w:rsid w:val="00CD5037"/>
    <w:rsid w:val="00CE69D5"/>
    <w:rsid w:val="00CF494A"/>
    <w:rsid w:val="00CF5836"/>
    <w:rsid w:val="00CF7D18"/>
    <w:rsid w:val="00D030BA"/>
    <w:rsid w:val="00D133E3"/>
    <w:rsid w:val="00D200C7"/>
    <w:rsid w:val="00D2483A"/>
    <w:rsid w:val="00D26486"/>
    <w:rsid w:val="00D3097D"/>
    <w:rsid w:val="00D3345B"/>
    <w:rsid w:val="00D33498"/>
    <w:rsid w:val="00D334EF"/>
    <w:rsid w:val="00D35F76"/>
    <w:rsid w:val="00D37D82"/>
    <w:rsid w:val="00D41E14"/>
    <w:rsid w:val="00D44F56"/>
    <w:rsid w:val="00D51FEB"/>
    <w:rsid w:val="00D5742C"/>
    <w:rsid w:val="00D60094"/>
    <w:rsid w:val="00D60F8F"/>
    <w:rsid w:val="00D718E4"/>
    <w:rsid w:val="00D97D36"/>
    <w:rsid w:val="00DA3CF4"/>
    <w:rsid w:val="00DA4060"/>
    <w:rsid w:val="00DA614E"/>
    <w:rsid w:val="00DB0D01"/>
    <w:rsid w:val="00DB3B3A"/>
    <w:rsid w:val="00DB44F0"/>
    <w:rsid w:val="00DB788A"/>
    <w:rsid w:val="00DC6072"/>
    <w:rsid w:val="00DD0D0E"/>
    <w:rsid w:val="00DD1C98"/>
    <w:rsid w:val="00DD4970"/>
    <w:rsid w:val="00DD55BF"/>
    <w:rsid w:val="00DE37EE"/>
    <w:rsid w:val="00DE5643"/>
    <w:rsid w:val="00DE5A9B"/>
    <w:rsid w:val="00DE6C54"/>
    <w:rsid w:val="00DE77AF"/>
    <w:rsid w:val="00E00FBC"/>
    <w:rsid w:val="00E018F1"/>
    <w:rsid w:val="00E02AE7"/>
    <w:rsid w:val="00E03C47"/>
    <w:rsid w:val="00E120E3"/>
    <w:rsid w:val="00E14C7C"/>
    <w:rsid w:val="00E2296D"/>
    <w:rsid w:val="00E22B5B"/>
    <w:rsid w:val="00E23BA1"/>
    <w:rsid w:val="00E26FD8"/>
    <w:rsid w:val="00E30111"/>
    <w:rsid w:val="00E3262C"/>
    <w:rsid w:val="00E3265D"/>
    <w:rsid w:val="00E3385D"/>
    <w:rsid w:val="00E33A7F"/>
    <w:rsid w:val="00E34EDD"/>
    <w:rsid w:val="00E35CA3"/>
    <w:rsid w:val="00E436CE"/>
    <w:rsid w:val="00E43814"/>
    <w:rsid w:val="00E44308"/>
    <w:rsid w:val="00E45012"/>
    <w:rsid w:val="00E65C77"/>
    <w:rsid w:val="00E77AAE"/>
    <w:rsid w:val="00E82D6A"/>
    <w:rsid w:val="00E84288"/>
    <w:rsid w:val="00E86F9A"/>
    <w:rsid w:val="00E90867"/>
    <w:rsid w:val="00E91DDE"/>
    <w:rsid w:val="00E94ED7"/>
    <w:rsid w:val="00E9569D"/>
    <w:rsid w:val="00EA10CB"/>
    <w:rsid w:val="00EA1FBA"/>
    <w:rsid w:val="00EA273C"/>
    <w:rsid w:val="00EB0428"/>
    <w:rsid w:val="00EB3184"/>
    <w:rsid w:val="00EB36E3"/>
    <w:rsid w:val="00EC0408"/>
    <w:rsid w:val="00EC1A52"/>
    <w:rsid w:val="00ED1E13"/>
    <w:rsid w:val="00ED6207"/>
    <w:rsid w:val="00EE0EB7"/>
    <w:rsid w:val="00EE32C4"/>
    <w:rsid w:val="00EF0E0A"/>
    <w:rsid w:val="00EF22D0"/>
    <w:rsid w:val="00F011FB"/>
    <w:rsid w:val="00F04FB0"/>
    <w:rsid w:val="00F051FC"/>
    <w:rsid w:val="00F07A80"/>
    <w:rsid w:val="00F2355E"/>
    <w:rsid w:val="00F26A6B"/>
    <w:rsid w:val="00F30BBC"/>
    <w:rsid w:val="00F37C2C"/>
    <w:rsid w:val="00F503FC"/>
    <w:rsid w:val="00F53B97"/>
    <w:rsid w:val="00F7088A"/>
    <w:rsid w:val="00F7417F"/>
    <w:rsid w:val="00F774BF"/>
    <w:rsid w:val="00F80437"/>
    <w:rsid w:val="00F8099D"/>
    <w:rsid w:val="00F8791B"/>
    <w:rsid w:val="00F93C9E"/>
    <w:rsid w:val="00F95267"/>
    <w:rsid w:val="00F969A9"/>
    <w:rsid w:val="00FA0756"/>
    <w:rsid w:val="00FA3606"/>
    <w:rsid w:val="00FB1909"/>
    <w:rsid w:val="00FB7260"/>
    <w:rsid w:val="00FD07CE"/>
    <w:rsid w:val="00FD1C7D"/>
    <w:rsid w:val="00FD3F3C"/>
    <w:rsid w:val="00FD523B"/>
    <w:rsid w:val="00FD604E"/>
    <w:rsid w:val="00FE2A9B"/>
    <w:rsid w:val="00FF2DF6"/>
    <w:rsid w:val="00FF647C"/>
    <w:rsid w:val="00FF7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4F9AE3"/>
  <w15:docId w15:val="{15BD1F5C-6BB0-4EE0-98F5-B0DE378AE4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74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,trongbang"/>
    <w:basedOn w:val="TableNormal"/>
    <w:qFormat/>
    <w:rsid w:val="004016FA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"/>
    <w:basedOn w:val="DefaultParagraphFont"/>
    <w:qFormat/>
    <w:rsid w:val="0084279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paragraph" w:styleId="ListParagraph">
    <w:name w:val="List Paragraph"/>
    <w:aliases w:val="List Paragraph_FS,Câu dẫn,List Paragraph3,HPL01,chuẩn không cần chỉnh,Đoạn của Danh sách1,Dau -,List Paragraph1,List Paragraph11,List Paragraph111,Đoạn của Danh sách,Colorful List - Accent 13,Numbered List,bullet,Cita extensa"/>
    <w:basedOn w:val="Normal"/>
    <w:link w:val="ListParagraphChar"/>
    <w:uiPriority w:val="34"/>
    <w:qFormat/>
    <w:rsid w:val="006E0CDC"/>
    <w:pPr>
      <w:ind w:left="720"/>
      <w:contextualSpacing/>
    </w:pPr>
  </w:style>
  <w:style w:type="paragraph" w:customStyle="1" w:styleId="Normal13pt">
    <w:name w:val="Normal + 13 pt"/>
    <w:basedOn w:val="Normal"/>
    <w:rsid w:val="00325991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customStyle="1" w:styleId="fontstyle01">
    <w:name w:val="fontstyle01"/>
    <w:basedOn w:val="DefaultParagraphFont"/>
    <w:rsid w:val="00325991"/>
    <w:rPr>
      <w:rFonts w:ascii="TimesNewRomanPS-BoldMT" w:hAnsi="TimesNewRomanPS-BoldMT" w:hint="default"/>
      <w:b/>
      <w:bCs/>
      <w:i w:val="0"/>
      <w:iCs w:val="0"/>
      <w:color w:val="0033CC"/>
      <w:sz w:val="24"/>
      <w:szCs w:val="24"/>
    </w:rPr>
  </w:style>
  <w:style w:type="character" w:customStyle="1" w:styleId="fontstyle21">
    <w:name w:val="fontstyle21"/>
    <w:basedOn w:val="DefaultParagraphFont"/>
    <w:rsid w:val="00325991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325991"/>
    <w:rPr>
      <w:rFonts w:ascii="TimesNewRomanPS-ItalicMT" w:hAnsi="TimesNewRomanPS-ItalicMT" w:hint="default"/>
      <w:b w:val="0"/>
      <w:bCs w:val="0"/>
      <w:i/>
      <w:iCs/>
      <w:color w:val="000000"/>
      <w:sz w:val="126"/>
      <w:szCs w:val="126"/>
    </w:rPr>
  </w:style>
  <w:style w:type="character" w:customStyle="1" w:styleId="fontstyle41">
    <w:name w:val="fontstyle41"/>
    <w:basedOn w:val="DefaultParagraphFont"/>
    <w:rsid w:val="00325991"/>
    <w:rPr>
      <w:rFonts w:ascii="SymbolMT" w:hAnsi="SymbolMT" w:hint="default"/>
      <w:b w:val="0"/>
      <w:bCs w:val="0"/>
      <w:i w:val="0"/>
      <w:iCs w:val="0"/>
      <w:color w:val="000000"/>
      <w:sz w:val="96"/>
      <w:szCs w:val="9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4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457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,Câu dẫn Char,List Paragraph3 Char,HPL01 Char,chuẩn không cần chỉnh Char,Đoạn của Danh sách1 Char,Dau - Char,List Paragraph1 Char,List Paragraph11 Char,List Paragraph111 Char,Đoạn của Danh sách Char"/>
    <w:basedOn w:val="DefaultParagraphFont"/>
    <w:link w:val="ListParagraph"/>
    <w:uiPriority w:val="34"/>
    <w:qFormat/>
    <w:rsid w:val="00DE37EE"/>
  </w:style>
  <w:style w:type="paragraph" w:styleId="BodyText">
    <w:name w:val="Body Text"/>
    <w:basedOn w:val="Normal"/>
    <w:link w:val="BodyTextChar"/>
    <w:uiPriority w:val="99"/>
    <w:unhideWhenUsed/>
    <w:rsid w:val="00DE37EE"/>
    <w:pPr>
      <w:spacing w:after="120"/>
    </w:pPr>
    <w:rPr>
      <w:rFonts w:ascii="Times New Roman" w:hAnsi="Times New Roman"/>
      <w:sz w:val="26"/>
    </w:rPr>
  </w:style>
  <w:style w:type="character" w:customStyle="1" w:styleId="BodyTextChar">
    <w:name w:val="Body Text Char"/>
    <w:basedOn w:val="DefaultParagraphFont"/>
    <w:link w:val="BodyText"/>
    <w:uiPriority w:val="99"/>
    <w:rsid w:val="00DE37EE"/>
    <w:rPr>
      <w:rFonts w:ascii="Times New Roman" w:hAnsi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8F2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2CFB"/>
  </w:style>
  <w:style w:type="paragraph" w:styleId="Footer">
    <w:name w:val="footer"/>
    <w:basedOn w:val="Normal"/>
    <w:link w:val="FooterChar"/>
    <w:uiPriority w:val="99"/>
    <w:unhideWhenUsed/>
    <w:rsid w:val="008F2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2CFB"/>
  </w:style>
  <w:style w:type="table" w:customStyle="1" w:styleId="TableGrid2">
    <w:name w:val="Table Grid2"/>
    <w:basedOn w:val="TableNormal"/>
    <w:next w:val="TableGrid"/>
    <w:rsid w:val="00637AD3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2">
    <w:name w:val="Plain Table 2"/>
    <w:basedOn w:val="TableNormal"/>
    <w:uiPriority w:val="42"/>
    <w:rsid w:val="005353AB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TableGrid21">
    <w:name w:val="Table Grid21"/>
    <w:basedOn w:val="TableNormal"/>
    <w:next w:val="TableGrid"/>
    <w:rsid w:val="00E120E3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295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png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45ED92-1D8E-48FA-96C7-5F18B2D869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9</TotalTime>
  <Pages>8</Pages>
  <Words>1503</Words>
  <Characters>8568</Characters>
  <Application>Microsoft Office Word</Application>
  <DocSecurity>0</DocSecurity>
  <Lines>71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duc tai</dc:creator>
  <cp:keywords/>
  <dc:description/>
  <cp:lastModifiedBy>Admin</cp:lastModifiedBy>
  <cp:revision>22</cp:revision>
  <cp:lastPrinted>2025-03-12T12:39:00Z</cp:lastPrinted>
  <dcterms:created xsi:type="dcterms:W3CDTF">2025-11-25T14:36:00Z</dcterms:created>
  <dcterms:modified xsi:type="dcterms:W3CDTF">2025-12-24T04:59:00Z</dcterms:modified>
</cp:coreProperties>
</file>